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5" r:id="rId1"/>
    <p:sldMasterId id="2147483680" r:id="rId2"/>
    <p:sldMasterId id="2147483693" r:id="rId3"/>
  </p:sldMasterIdLst>
  <p:notesMasterIdLst>
    <p:notesMasterId r:id="rId30"/>
  </p:notesMasterIdLst>
  <p:sldIdLst>
    <p:sldId id="256" r:id="rId4"/>
    <p:sldId id="349" r:id="rId5"/>
    <p:sldId id="351" r:id="rId6"/>
    <p:sldId id="372" r:id="rId7"/>
    <p:sldId id="257" r:id="rId8"/>
    <p:sldId id="263" r:id="rId9"/>
    <p:sldId id="355" r:id="rId10"/>
    <p:sldId id="261" r:id="rId11"/>
    <p:sldId id="370" r:id="rId12"/>
    <p:sldId id="371" r:id="rId13"/>
    <p:sldId id="358" r:id="rId14"/>
    <p:sldId id="360" r:id="rId15"/>
    <p:sldId id="361" r:id="rId16"/>
    <p:sldId id="362" r:id="rId17"/>
    <p:sldId id="363" r:id="rId18"/>
    <p:sldId id="364" r:id="rId19"/>
    <p:sldId id="374" r:id="rId20"/>
    <p:sldId id="266" r:id="rId21"/>
    <p:sldId id="367" r:id="rId22"/>
    <p:sldId id="281" r:id="rId23"/>
    <p:sldId id="368" r:id="rId24"/>
    <p:sldId id="280" r:id="rId25"/>
    <p:sldId id="375" r:id="rId26"/>
    <p:sldId id="369" r:id="rId27"/>
    <p:sldId id="303" r:id="rId28"/>
    <p:sldId id="309" r:id="rId29"/>
  </p:sldIdLst>
  <p:sldSz cx="9144000" cy="5143500" type="screen16x9"/>
  <p:notesSz cx="9144000" cy="6858000"/>
  <p:embeddedFontLst>
    <p:embeddedFont>
      <p:font typeface="Roboto Condensed" charset="0"/>
      <p:regular r:id="rId31"/>
      <p:bold r:id="rId32"/>
      <p:italic r:id="rId33"/>
      <p:boldItalic r:id="rId34"/>
    </p:embeddedFont>
    <p:embeddedFont>
      <p:font typeface="Verdana" pitchFamily="34" charset="0"/>
      <p:regular r:id="rId35"/>
      <p:bold r:id="rId36"/>
      <p:italic r:id="rId37"/>
      <p:boldItalic r:id="rId38"/>
    </p:embeddedFont>
    <p:embeddedFont>
      <p:font typeface="Odibee Sans" charset="0"/>
      <p:regular r:id="rId39"/>
    </p:embeddedFont>
    <p:embeddedFont>
      <p:font typeface="Wingdings 2" pitchFamily="18" charset="2"/>
      <p:regular r:id="rId40"/>
    </p:embeddedFont>
    <p:embeddedFont>
      <p:font typeface="Impact" pitchFamily="34" charset="0"/>
      <p:regular r:id="rId41"/>
    </p:embeddedFont>
    <p:embeddedFont>
      <p:font typeface="Cambria Math" pitchFamily="18" charset="0"/>
      <p:regular r:id="rId42"/>
    </p:embeddedFont>
    <p:embeddedFont>
      <p:font typeface="Calibri" pitchFamily="34" charset="0"/>
      <p:regular r:id="rId43"/>
      <p:bold r:id="rId44"/>
      <p:italic r:id="rId45"/>
      <p:boldItalic r:id="rId46"/>
    </p:embeddedFont>
    <p:embeddedFont>
      <p:font typeface="Gill Sans MT" pitchFamily="34" charset="0"/>
      <p:regular r:id="rId47"/>
      <p:bold r:id="rId48"/>
      <p:italic r:id="rId49"/>
      <p:boldItalic r:id="rId50"/>
    </p:embeddedFont>
    <p:embeddedFont>
      <p:font typeface="Abel" charset="0"/>
      <p:regular r:id="rId51"/>
    </p:embeddedFont>
    <p:embeddedFont>
      <p:font typeface="Palatino Linotype" pitchFamily="18" charset="0"/>
      <p:regular r:id="rId52"/>
      <p:bold r:id="rId53"/>
      <p:italic r:id="rId54"/>
      <p:boldItalic r:id="rId55"/>
    </p:embeddedFont>
    <p:embeddedFont>
      <p:font typeface="Didact Gothic" charset="0"/>
      <p:regular r:id="rId5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5BC15D"/>
    <a:srgbClr val="66CC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740D4A-CBEA-4242-AA92-AD0924D6E8FB}" v="256" dt="2022-07-28T14:44:38.961"/>
    <p1510:client id="{49881E92-4E57-416E-BA55-6E27105B3CF4}" v="4" dt="2022-07-27T23:26:29.196"/>
  </p1510:revLst>
</p1510:revInfo>
</file>

<file path=ppt/tableStyles.xml><?xml version="1.0" encoding="utf-8"?>
<a:tblStyleLst xmlns:a="http://schemas.openxmlformats.org/drawingml/2006/main" def="{0E1BE92D-8BE5-4443-8892-37689FE3B34C}">
  <a:tblStyle styleId="{0E1BE92D-8BE5-4443-8892-37689FE3B34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9" autoAdjust="0"/>
    <p:restoredTop sz="86452" autoAdjust="0"/>
  </p:normalViewPr>
  <p:slideViewPr>
    <p:cSldViewPr snapToGrid="0">
      <p:cViewPr>
        <p:scale>
          <a:sx n="66" d="100"/>
          <a:sy n="66" d="100"/>
        </p:scale>
        <p:origin x="-1934" y="-629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-34"/>
    </p:cViewPr>
  </p:outlin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9.fntdata"/><Relationship Id="rId21" Type="http://schemas.openxmlformats.org/officeDocument/2006/relationships/slide" Target="slides/slide18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font" Target="fonts/font17.fntdata"/><Relationship Id="rId50" Type="http://schemas.openxmlformats.org/officeDocument/2006/relationships/font" Target="fonts/font20.fntdata"/><Relationship Id="rId55" Type="http://schemas.openxmlformats.org/officeDocument/2006/relationships/font" Target="fonts/font25.fntdata"/><Relationship Id="rId68" Type="http://schemas.microsoft.com/office/2016/11/relationships/changesInfo" Target="changesInfos/changesInfo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11.fntdata"/><Relationship Id="rId54" Type="http://schemas.openxmlformats.org/officeDocument/2006/relationships/font" Target="fonts/font2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font" Target="fonts/font15.fntdata"/><Relationship Id="rId53" Type="http://schemas.openxmlformats.org/officeDocument/2006/relationships/font" Target="fonts/font23.fntdata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6.fntdata"/><Relationship Id="rId49" Type="http://schemas.openxmlformats.org/officeDocument/2006/relationships/font" Target="fonts/font19.fntdata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52" Type="http://schemas.openxmlformats.org/officeDocument/2006/relationships/font" Target="fonts/font22.fntdata"/><Relationship Id="rId6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font" Target="fonts/font18.fntdata"/><Relationship Id="rId56" Type="http://schemas.openxmlformats.org/officeDocument/2006/relationships/font" Target="fonts/font26.fntdata"/><Relationship Id="rId69" Type="http://schemas.microsoft.com/office/2015/10/relationships/revisionInfo" Target="revisionInfo.xml"/><Relationship Id="rId8" Type="http://schemas.openxmlformats.org/officeDocument/2006/relationships/slide" Target="slides/slide5.xml"/><Relationship Id="rId51" Type="http://schemas.openxmlformats.org/officeDocument/2006/relationships/font" Target="fonts/font21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font" Target="fonts/font16.fntdata"/><Relationship Id="rId5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an Nguyen" userId="7d7745dcf5ea0862" providerId="LiveId" clId="{F629DF3C-B4D7-45C2-879B-3C7DB8665635}"/>
    <pc:docChg chg="undo custSel addSld delSld modSld sldOrd">
      <pc:chgData name="Huan Nguyen" userId="7d7745dcf5ea0862" providerId="LiveId" clId="{F629DF3C-B4D7-45C2-879B-3C7DB8665635}" dt="2022-07-24T16:51:56.250" v="589"/>
      <pc:docMkLst>
        <pc:docMk/>
      </pc:docMkLst>
      <pc:sldChg chg="addSp delSp modSp mod addAnim delAnim modAnim">
        <pc:chgData name="Huan Nguyen" userId="7d7745dcf5ea0862" providerId="LiveId" clId="{F629DF3C-B4D7-45C2-879B-3C7DB8665635}" dt="2022-07-24T16:47:47.044" v="566" actId="20577"/>
        <pc:sldMkLst>
          <pc:docMk/>
          <pc:sldMk cId="768266526" sldId="261"/>
        </pc:sldMkLst>
        <pc:spChg chg="del mod">
          <ac:chgData name="Huan Nguyen" userId="7d7745dcf5ea0862" providerId="LiveId" clId="{F629DF3C-B4D7-45C2-879B-3C7DB8665635}" dt="2022-07-24T16:18:07.517" v="317" actId="478"/>
          <ac:spMkLst>
            <pc:docMk/>
            <pc:sldMk cId="768266526" sldId="261"/>
            <ac:spMk id="2" creationId="{00000000-0000-0000-0000-000000000000}"/>
          </ac:spMkLst>
        </pc:spChg>
        <pc:spChg chg="del mod">
          <ac:chgData name="Huan Nguyen" userId="7d7745dcf5ea0862" providerId="LiveId" clId="{F629DF3C-B4D7-45C2-879B-3C7DB8665635}" dt="2022-07-24T16:22:50.810" v="327" actId="478"/>
          <ac:spMkLst>
            <pc:docMk/>
            <pc:sldMk cId="768266526" sldId="261"/>
            <ac:spMk id="3" creationId="{00000000-0000-0000-0000-000000000000}"/>
          </ac:spMkLst>
        </pc:spChg>
        <pc:spChg chg="add del mod">
          <ac:chgData name="Huan Nguyen" userId="7d7745dcf5ea0862" providerId="LiveId" clId="{F629DF3C-B4D7-45C2-879B-3C7DB8665635}" dt="2022-07-24T16:31:15.817" v="432"/>
          <ac:spMkLst>
            <pc:docMk/>
            <pc:sldMk cId="768266526" sldId="261"/>
            <ac:spMk id="5" creationId="{0E4DBCB7-2A5F-36B8-D998-930ED76EDAE9}"/>
          </ac:spMkLst>
        </pc:spChg>
        <pc:spChg chg="add del mod">
          <ac:chgData name="Huan Nguyen" userId="7d7745dcf5ea0862" providerId="LiveId" clId="{F629DF3C-B4D7-45C2-879B-3C7DB8665635}" dt="2022-07-24T16:19:28.899" v="324" actId="478"/>
          <ac:spMkLst>
            <pc:docMk/>
            <pc:sldMk cId="768266526" sldId="261"/>
            <ac:spMk id="8" creationId="{979943B1-2028-0259-B314-BBF64659498B}"/>
          </ac:spMkLst>
        </pc:spChg>
        <pc:spChg chg="add mod">
          <ac:chgData name="Huan Nguyen" userId="7d7745dcf5ea0862" providerId="LiveId" clId="{F629DF3C-B4D7-45C2-879B-3C7DB8665635}" dt="2022-07-24T16:19:21.442" v="323" actId="14100"/>
          <ac:spMkLst>
            <pc:docMk/>
            <pc:sldMk cId="768266526" sldId="261"/>
            <ac:spMk id="9" creationId="{7B2DDB79-0D45-1B24-C851-A99BAAF88C9C}"/>
          </ac:spMkLst>
        </pc:spChg>
        <pc:spChg chg="add mod">
          <ac:chgData name="Huan Nguyen" userId="7d7745dcf5ea0862" providerId="LiveId" clId="{F629DF3C-B4D7-45C2-879B-3C7DB8665635}" dt="2022-07-24T16:37:53.737" v="529" actId="1076"/>
          <ac:spMkLst>
            <pc:docMk/>
            <pc:sldMk cId="768266526" sldId="261"/>
            <ac:spMk id="11" creationId="{364347F7-5FA1-CF86-2B8D-51045A402E34}"/>
          </ac:spMkLst>
        </pc:spChg>
        <pc:spChg chg="add del mod">
          <ac:chgData name="Huan Nguyen" userId="7d7745dcf5ea0862" providerId="LiveId" clId="{F629DF3C-B4D7-45C2-879B-3C7DB8665635}" dt="2022-07-24T16:29:13.897" v="422" actId="47"/>
          <ac:spMkLst>
            <pc:docMk/>
            <pc:sldMk cId="768266526" sldId="261"/>
            <ac:spMk id="12" creationId="{00000000-0000-0000-0000-000000000000}"/>
          </ac:spMkLst>
        </pc:spChg>
        <pc:spChg chg="add mod">
          <ac:chgData name="Huan Nguyen" userId="7d7745dcf5ea0862" providerId="LiveId" clId="{F629DF3C-B4D7-45C2-879B-3C7DB8665635}" dt="2022-07-24T16:33:24.123" v="444" actId="14100"/>
          <ac:spMkLst>
            <pc:docMk/>
            <pc:sldMk cId="768266526" sldId="261"/>
            <ac:spMk id="14" creationId="{3F52F429-F107-3D3C-00F6-0622A09CDDB5}"/>
          </ac:spMkLst>
        </pc:spChg>
        <pc:spChg chg="add mod">
          <ac:chgData name="Huan Nguyen" userId="7d7745dcf5ea0862" providerId="LiveId" clId="{F629DF3C-B4D7-45C2-879B-3C7DB8665635}" dt="2022-07-24T16:31:13.403" v="431" actId="1076"/>
          <ac:spMkLst>
            <pc:docMk/>
            <pc:sldMk cId="768266526" sldId="261"/>
            <ac:spMk id="15" creationId="{3320B33B-1DD5-E929-BEF8-92812D369F9E}"/>
          </ac:spMkLst>
        </pc:spChg>
        <pc:spChg chg="add del mod">
          <ac:chgData name="Huan Nguyen" userId="7d7745dcf5ea0862" providerId="LiveId" clId="{F629DF3C-B4D7-45C2-879B-3C7DB8665635}" dt="2022-07-24T16:29:52.381" v="427" actId="1076"/>
          <ac:spMkLst>
            <pc:docMk/>
            <pc:sldMk cId="768266526" sldId="261"/>
            <ac:spMk id="17" creationId="{00000000-0000-0000-0000-000000000000}"/>
          </ac:spMkLst>
        </pc:spChg>
        <pc:spChg chg="add mod">
          <ac:chgData name="Huan Nguyen" userId="7d7745dcf5ea0862" providerId="LiveId" clId="{F629DF3C-B4D7-45C2-879B-3C7DB8665635}" dt="2022-07-24T16:24:41.979" v="374"/>
          <ac:spMkLst>
            <pc:docMk/>
            <pc:sldMk cId="768266526" sldId="261"/>
            <ac:spMk id="18" creationId="{53293722-910D-3FD9-A0C3-8084951CA64E}"/>
          </ac:spMkLst>
        </pc:spChg>
        <pc:spChg chg="mod">
          <ac:chgData name="Huan Nguyen" userId="7d7745dcf5ea0862" providerId="LiveId" clId="{F629DF3C-B4D7-45C2-879B-3C7DB8665635}" dt="2022-07-24T16:37:20.357" v="524"/>
          <ac:spMkLst>
            <pc:docMk/>
            <pc:sldMk cId="768266526" sldId="261"/>
            <ac:spMk id="19" creationId="{00000000-0000-0000-0000-000000000000}"/>
          </ac:spMkLst>
        </pc:spChg>
        <pc:spChg chg="add mod">
          <ac:chgData name="Huan Nguyen" userId="7d7745dcf5ea0862" providerId="LiveId" clId="{F629DF3C-B4D7-45C2-879B-3C7DB8665635}" dt="2022-07-24T16:24:41.979" v="374"/>
          <ac:spMkLst>
            <pc:docMk/>
            <pc:sldMk cId="768266526" sldId="261"/>
            <ac:spMk id="21" creationId="{C17C6F8B-429D-74D3-F6EF-D46D737C94F2}"/>
          </ac:spMkLst>
        </pc:spChg>
        <pc:spChg chg="add mod">
          <ac:chgData name="Huan Nguyen" userId="7d7745dcf5ea0862" providerId="LiveId" clId="{F629DF3C-B4D7-45C2-879B-3C7DB8665635}" dt="2022-07-24T16:24:41.979" v="374"/>
          <ac:spMkLst>
            <pc:docMk/>
            <pc:sldMk cId="768266526" sldId="261"/>
            <ac:spMk id="22" creationId="{D3A7119A-D7E0-D500-954E-D9B10578F36E}"/>
          </ac:spMkLst>
        </pc:spChg>
        <pc:spChg chg="add mod">
          <ac:chgData name="Huan Nguyen" userId="7d7745dcf5ea0862" providerId="LiveId" clId="{F629DF3C-B4D7-45C2-879B-3C7DB8665635}" dt="2022-07-24T16:33:30.382" v="445" actId="1076"/>
          <ac:spMkLst>
            <pc:docMk/>
            <pc:sldMk cId="768266526" sldId="261"/>
            <ac:spMk id="23" creationId="{17D1A88F-81E3-3779-B6C0-0FDDC50D6D76}"/>
          </ac:spMkLst>
        </pc:spChg>
        <pc:spChg chg="add del mod">
          <ac:chgData name="Huan Nguyen" userId="7d7745dcf5ea0862" providerId="LiveId" clId="{F629DF3C-B4D7-45C2-879B-3C7DB8665635}" dt="2022-07-24T16:38:33.597" v="533"/>
          <ac:spMkLst>
            <pc:docMk/>
            <pc:sldMk cId="768266526" sldId="261"/>
            <ac:spMk id="24" creationId="{EDB5CB31-0444-C1F1-465D-5A58B410B343}"/>
          </ac:spMkLst>
        </pc:spChg>
        <pc:spChg chg="add del mod">
          <ac:chgData name="Huan Nguyen" userId="7d7745dcf5ea0862" providerId="LiveId" clId="{F629DF3C-B4D7-45C2-879B-3C7DB8665635}" dt="2022-07-24T16:38:33.597" v="533"/>
          <ac:spMkLst>
            <pc:docMk/>
            <pc:sldMk cId="768266526" sldId="261"/>
            <ac:spMk id="25" creationId="{615A4489-6900-25B1-FF19-4E01E860D39F}"/>
          </ac:spMkLst>
        </pc:spChg>
        <pc:spChg chg="add mod">
          <ac:chgData name="Huan Nguyen" userId="7d7745dcf5ea0862" providerId="LiveId" clId="{F629DF3C-B4D7-45C2-879B-3C7DB8665635}" dt="2022-07-24T16:46:42.077" v="554" actId="1076"/>
          <ac:spMkLst>
            <pc:docMk/>
            <pc:sldMk cId="768266526" sldId="261"/>
            <ac:spMk id="31" creationId="{4449367F-6BD9-08C4-3A3A-68EE4667DBE8}"/>
          </ac:spMkLst>
        </pc:spChg>
        <pc:spChg chg="add mod">
          <ac:chgData name="Huan Nguyen" userId="7d7745dcf5ea0862" providerId="LiveId" clId="{F629DF3C-B4D7-45C2-879B-3C7DB8665635}" dt="2022-07-24T16:47:47.044" v="566" actId="20577"/>
          <ac:spMkLst>
            <pc:docMk/>
            <pc:sldMk cId="768266526" sldId="261"/>
            <ac:spMk id="32" creationId="{F4D81A8F-A018-E24F-6A30-FD2E3550F4C3}"/>
          </ac:spMkLst>
        </pc:spChg>
        <pc:grpChg chg="add mod">
          <ac:chgData name="Huan Nguyen" userId="7d7745dcf5ea0862" providerId="LiveId" clId="{F629DF3C-B4D7-45C2-879B-3C7DB8665635}" dt="2022-07-24T16:37:44.592" v="528" actId="1076"/>
          <ac:grpSpMkLst>
            <pc:docMk/>
            <pc:sldMk cId="768266526" sldId="261"/>
            <ac:grpSpMk id="10" creationId="{AC82549E-4F14-BE13-B795-75F237025DB2}"/>
          </ac:grpSpMkLst>
        </pc:grpChg>
        <pc:grpChg chg="add mod">
          <ac:chgData name="Huan Nguyen" userId="7d7745dcf5ea0862" providerId="LiveId" clId="{F629DF3C-B4D7-45C2-879B-3C7DB8665635}" dt="2022-07-24T16:31:13.403" v="431" actId="1076"/>
          <ac:grpSpMkLst>
            <pc:docMk/>
            <pc:sldMk cId="768266526" sldId="261"/>
            <ac:grpSpMk id="13" creationId="{650F0BA5-36BE-6E5B-D849-B85AF22D521B}"/>
          </ac:grpSpMkLst>
        </pc:grpChg>
        <pc:grpChg chg="add mod">
          <ac:chgData name="Huan Nguyen" userId="7d7745dcf5ea0862" providerId="LiveId" clId="{F629DF3C-B4D7-45C2-879B-3C7DB8665635}" dt="2022-07-24T16:24:41.979" v="374"/>
          <ac:grpSpMkLst>
            <pc:docMk/>
            <pc:sldMk cId="768266526" sldId="261"/>
            <ac:grpSpMk id="16" creationId="{93AF6036-9DAD-DD57-F462-FC1876B9EBB1}"/>
          </ac:grpSpMkLst>
        </pc:grpChg>
        <pc:grpChg chg="add mod">
          <ac:chgData name="Huan Nguyen" userId="7d7745dcf5ea0862" providerId="LiveId" clId="{F629DF3C-B4D7-45C2-879B-3C7DB8665635}" dt="2022-07-24T16:24:41.979" v="374"/>
          <ac:grpSpMkLst>
            <pc:docMk/>
            <pc:sldMk cId="768266526" sldId="261"/>
            <ac:grpSpMk id="20" creationId="{5AE3EA69-CEFA-4119-94FC-4A869149F79D}"/>
          </ac:grpSpMkLst>
        </pc:grpChg>
        <pc:graphicFrameChg chg="add del mod">
          <ac:chgData name="Huan Nguyen" userId="7d7745dcf5ea0862" providerId="LiveId" clId="{F629DF3C-B4D7-45C2-879B-3C7DB8665635}" dt="2022-07-24T16:31:15.817" v="432"/>
          <ac:graphicFrameMkLst>
            <pc:docMk/>
            <pc:sldMk cId="768266526" sldId="261"/>
            <ac:graphicFrameMk id="6" creationId="{1666C14C-DD21-DE68-F6D3-943393174D52}"/>
          </ac:graphicFrameMkLst>
        </pc:graphicFrameChg>
        <pc:picChg chg="add del mod">
          <ac:chgData name="Huan Nguyen" userId="7d7745dcf5ea0862" providerId="LiveId" clId="{F629DF3C-B4D7-45C2-879B-3C7DB8665635}" dt="2022-07-24T16:44:08.663" v="538" actId="478"/>
          <ac:picMkLst>
            <pc:docMk/>
            <pc:sldMk cId="768266526" sldId="261"/>
            <ac:picMk id="27" creationId="{BE062CF8-1F2E-BF7E-77AF-0D60940BED29}"/>
          </ac:picMkLst>
        </pc:picChg>
        <pc:picChg chg="add mod">
          <ac:chgData name="Huan Nguyen" userId="7d7745dcf5ea0862" providerId="LiveId" clId="{F629DF3C-B4D7-45C2-879B-3C7DB8665635}" dt="2022-07-24T16:44:52.767" v="540" actId="1076"/>
          <ac:picMkLst>
            <pc:docMk/>
            <pc:sldMk cId="768266526" sldId="261"/>
            <ac:picMk id="29" creationId="{836B61D2-5508-854C-7579-0EED8E1C51F9}"/>
          </ac:picMkLst>
        </pc:picChg>
        <pc:picChg chg="add del mod">
          <ac:chgData name="Huan Nguyen" userId="7d7745dcf5ea0862" providerId="LiveId" clId="{F629DF3C-B4D7-45C2-879B-3C7DB8665635}" dt="2022-07-24T16:38:33.597" v="533"/>
          <ac:picMkLst>
            <pc:docMk/>
            <pc:sldMk cId="768266526" sldId="261"/>
            <ac:picMk id="2051" creationId="{F53D9F35-45F0-650C-DD28-8F1D06A8B8F0}"/>
          </ac:picMkLst>
        </pc:picChg>
      </pc:sldChg>
      <pc:sldChg chg="addSp delSp modSp mod">
        <pc:chgData name="Huan Nguyen" userId="7d7745dcf5ea0862" providerId="LiveId" clId="{F629DF3C-B4D7-45C2-879B-3C7DB8665635}" dt="2022-07-24T16:07:02.211" v="193" actId="1076"/>
        <pc:sldMkLst>
          <pc:docMk/>
          <pc:sldMk cId="0" sldId="263"/>
        </pc:sldMkLst>
        <pc:spChg chg="add del mod">
          <ac:chgData name="Huan Nguyen" userId="7d7745dcf5ea0862" providerId="LiveId" clId="{F629DF3C-B4D7-45C2-879B-3C7DB8665635}" dt="2022-07-24T15:54:49.106" v="51" actId="478"/>
          <ac:spMkLst>
            <pc:docMk/>
            <pc:sldMk cId="0" sldId="263"/>
            <ac:spMk id="2" creationId="{9DA8330D-5D6B-4B37-0E0C-B21AA7855FDD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6" creationId="{F263B848-81B7-9B4E-A764-41868836CB25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7" creationId="{0F4D6BE7-D4E7-F5B1-6061-EFC3A9DFF64E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8" creationId="{BFD136CC-8393-DCF5-8739-251469B5C9E8}"/>
          </ac:spMkLst>
        </pc:spChg>
        <pc:spChg chg="add 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29" creationId="{2E10C373-8194-3507-0202-8603E7067353}"/>
          </ac:spMkLst>
        </pc:spChg>
        <pc:spChg chg="add mod">
          <ac:chgData name="Huan Nguyen" userId="7d7745dcf5ea0862" providerId="LiveId" clId="{F629DF3C-B4D7-45C2-879B-3C7DB8665635}" dt="2022-07-24T16:07:02.211" v="193" actId="1076"/>
          <ac:spMkLst>
            <pc:docMk/>
            <pc:sldMk cId="0" sldId="263"/>
            <ac:spMk id="33" creationId="{1891EC48-745E-8D5B-752B-CA177431013B}"/>
          </ac:spMkLst>
        </pc:spChg>
        <pc:spChg chg="mod">
          <ac:chgData name="Huan Nguyen" userId="7d7745dcf5ea0862" providerId="LiveId" clId="{F629DF3C-B4D7-45C2-879B-3C7DB8665635}" dt="2022-07-24T16:06:00.698" v="184" actId="1037"/>
          <ac:spMkLst>
            <pc:docMk/>
            <pc:sldMk cId="0" sldId="263"/>
            <ac:spMk id="141" creationId="{AC54BE93-726A-9C7E-9943-5AC6DAA8EFA3}"/>
          </ac:spMkLst>
        </pc:spChg>
        <pc:grpChg chg="mod">
          <ac:chgData name="Huan Nguyen" userId="7d7745dcf5ea0862" providerId="LiveId" clId="{F629DF3C-B4D7-45C2-879B-3C7DB8665635}" dt="2022-07-24T15:55:01.740" v="52" actId="1076"/>
          <ac:grpSpMkLst>
            <pc:docMk/>
            <pc:sldMk cId="0" sldId="263"/>
            <ac:grpSpMk id="612" creationId="{00000000-0000-0000-0000-000000000000}"/>
          </ac:grpSpMkLst>
        </pc:grpChg>
        <pc:graphicFrameChg chg="add del mod">
          <ac:chgData name="Huan Nguyen" userId="7d7745dcf5ea0862" providerId="LiveId" clId="{F629DF3C-B4D7-45C2-879B-3C7DB8665635}" dt="2022-07-24T15:54:49.106" v="51" actId="478"/>
          <ac:graphicFrameMkLst>
            <pc:docMk/>
            <pc:sldMk cId="0" sldId="263"/>
            <ac:graphicFrameMk id="3" creationId="{D98CCD40-E889-5FDD-EA6C-12B8F85ED93D}"/>
          </ac:graphicFrameMkLst>
        </pc:graphicFrameChg>
      </pc:sldChg>
      <pc:sldChg chg="del">
        <pc:chgData name="Huan Nguyen" userId="7d7745dcf5ea0862" providerId="LiveId" clId="{F629DF3C-B4D7-45C2-879B-3C7DB8665635}" dt="2022-07-24T15:53:16.268" v="47" actId="2696"/>
        <pc:sldMkLst>
          <pc:docMk/>
          <pc:sldMk cId="0" sldId="265"/>
        </pc:sldMkLst>
      </pc:sldChg>
      <pc:sldChg chg="ord">
        <pc:chgData name="Huan Nguyen" userId="7d7745dcf5ea0862" providerId="LiveId" clId="{F629DF3C-B4D7-45C2-879B-3C7DB8665635}" dt="2022-07-24T15:47:43.617" v="3"/>
        <pc:sldMkLst>
          <pc:docMk/>
          <pc:sldMk cId="92129197" sldId="280"/>
        </pc:sldMkLst>
      </pc:sldChg>
      <pc:sldChg chg="ord modNotes">
        <pc:chgData name="Huan Nguyen" userId="7d7745dcf5ea0862" providerId="LiveId" clId="{F629DF3C-B4D7-45C2-879B-3C7DB8665635}" dt="2022-07-24T15:53:04.008" v="46"/>
        <pc:sldMkLst>
          <pc:docMk/>
          <pc:sldMk cId="2047191124" sldId="354"/>
        </pc:sldMkLst>
      </pc:sldChg>
      <pc:sldChg chg="modSp add mod modAnim">
        <pc:chgData name="Huan Nguyen" userId="7d7745dcf5ea0862" providerId="LiveId" clId="{F629DF3C-B4D7-45C2-879B-3C7DB8665635}" dt="2022-07-24T16:46:58.197" v="555" actId="1076"/>
        <pc:sldMkLst>
          <pc:docMk/>
          <pc:sldMk cId="261845643" sldId="355"/>
        </pc:sldMkLst>
        <pc:spChg chg="mod">
          <ac:chgData name="Huan Nguyen" userId="7d7745dcf5ea0862" providerId="LiveId" clId="{F629DF3C-B4D7-45C2-879B-3C7DB8665635}" dt="2022-07-24T15:59:55.917" v="76" actId="113"/>
          <ac:spMkLst>
            <pc:docMk/>
            <pc:sldMk cId="261845643" sldId="355"/>
            <ac:spMk id="26" creationId="{F263B848-81B7-9B4E-A764-41868836CB25}"/>
          </ac:spMkLst>
        </pc:spChg>
        <pc:spChg chg="mod">
          <ac:chgData name="Huan Nguyen" userId="7d7745dcf5ea0862" providerId="LiveId" clId="{F629DF3C-B4D7-45C2-879B-3C7DB8665635}" dt="2022-07-24T16:46:58.197" v="555" actId="1076"/>
          <ac:spMkLst>
            <pc:docMk/>
            <pc:sldMk cId="261845643" sldId="355"/>
            <ac:spMk id="27" creationId="{0F4D6BE7-D4E7-F5B1-6061-EFC3A9DFF64E}"/>
          </ac:spMkLst>
        </pc:spChg>
        <pc:spChg chg="mod">
          <ac:chgData name="Huan Nguyen" userId="7d7745dcf5ea0862" providerId="LiveId" clId="{F629DF3C-B4D7-45C2-879B-3C7DB8665635}" dt="2022-07-24T16:08:52.745" v="211" actId="1076"/>
          <ac:spMkLst>
            <pc:docMk/>
            <pc:sldMk cId="261845643" sldId="355"/>
            <ac:spMk id="28" creationId="{BFD136CC-8393-DCF5-8739-251469B5C9E8}"/>
          </ac:spMkLst>
        </pc:spChg>
        <pc:spChg chg="mod">
          <ac:chgData name="Huan Nguyen" userId="7d7745dcf5ea0862" providerId="LiveId" clId="{F629DF3C-B4D7-45C2-879B-3C7DB8665635}" dt="2022-07-24T16:09:34.994" v="226" actId="14100"/>
          <ac:spMkLst>
            <pc:docMk/>
            <pc:sldMk cId="261845643" sldId="355"/>
            <ac:spMk id="29" creationId="{2E10C373-8194-3507-0202-8603E7067353}"/>
          </ac:spMkLst>
        </pc:spChg>
        <pc:spChg chg="mod">
          <ac:chgData name="Huan Nguyen" userId="7d7745dcf5ea0862" providerId="LiveId" clId="{F629DF3C-B4D7-45C2-879B-3C7DB8665635}" dt="2022-07-24T16:14:30.282" v="293" actId="20577"/>
          <ac:spMkLst>
            <pc:docMk/>
            <pc:sldMk cId="261845643" sldId="355"/>
            <ac:spMk id="141" creationId="{AC54BE93-726A-9C7E-9943-5AC6DAA8EFA3}"/>
          </ac:spMkLst>
        </pc:spChg>
        <pc:picChg chg="mod">
          <ac:chgData name="Huan Nguyen" userId="7d7745dcf5ea0862" providerId="LiveId" clId="{F629DF3C-B4D7-45C2-879B-3C7DB8665635}" dt="2022-07-24T15:59:16.155" v="71" actId="1076"/>
          <ac:picMkLst>
            <pc:docMk/>
            <pc:sldMk cId="261845643" sldId="355"/>
            <ac:picMk id="2052" creationId="{CE1B6408-353F-280B-2331-028CD8AC3EC6}"/>
          </ac:picMkLst>
        </pc:picChg>
      </pc:sldChg>
      <pc:sldChg chg="addSp delSp modSp add mod delAnim modAnim">
        <pc:chgData name="Huan Nguyen" userId="7d7745dcf5ea0862" providerId="LiveId" clId="{F629DF3C-B4D7-45C2-879B-3C7DB8665635}" dt="2022-07-24T16:51:56.250" v="589"/>
        <pc:sldMkLst>
          <pc:docMk/>
          <pc:sldMk cId="216466794" sldId="356"/>
        </pc:sldMkLst>
        <pc:spChg chg="mod">
          <ac:chgData name="Huan Nguyen" userId="7d7745dcf5ea0862" providerId="LiveId" clId="{F629DF3C-B4D7-45C2-879B-3C7DB8665635}" dt="2022-07-24T16:50:12.406" v="572" actId="1076"/>
          <ac:spMkLst>
            <pc:docMk/>
            <pc:sldMk cId="216466794" sldId="356"/>
            <ac:spMk id="9" creationId="{7B2DDB79-0D45-1B24-C851-A99BAAF88C9C}"/>
          </ac:spMkLst>
        </pc:spChg>
        <pc:spChg chg="del">
          <ac:chgData name="Huan Nguyen" userId="7d7745dcf5ea0862" providerId="LiveId" clId="{F629DF3C-B4D7-45C2-879B-3C7DB8665635}" dt="2022-07-24T16:51:08.747" v="580" actId="478"/>
          <ac:spMkLst>
            <pc:docMk/>
            <pc:sldMk cId="216466794" sldId="356"/>
            <ac:spMk id="17" creationId="{00000000-0000-0000-0000-000000000000}"/>
          </ac:spMkLst>
        </pc:spChg>
        <pc:spChg chg="del">
          <ac:chgData name="Huan Nguyen" userId="7d7745dcf5ea0862" providerId="LiveId" clId="{F629DF3C-B4D7-45C2-879B-3C7DB8665635}" dt="2022-07-24T16:50:59.599" v="578" actId="478"/>
          <ac:spMkLst>
            <pc:docMk/>
            <pc:sldMk cId="216466794" sldId="356"/>
            <ac:spMk id="19" creationId="{00000000-0000-0000-0000-000000000000}"/>
          </ac:spMkLst>
        </pc:spChg>
        <pc:spChg chg="del">
          <ac:chgData name="Huan Nguyen" userId="7d7745dcf5ea0862" providerId="LiveId" clId="{F629DF3C-B4D7-45C2-879B-3C7DB8665635}" dt="2022-07-24T16:51:03.673" v="579" actId="478"/>
          <ac:spMkLst>
            <pc:docMk/>
            <pc:sldMk cId="216466794" sldId="356"/>
            <ac:spMk id="23" creationId="{17D1A88F-81E3-3779-B6C0-0FDDC50D6D76}"/>
          </ac:spMkLst>
        </pc:spChg>
        <pc:spChg chg="del">
          <ac:chgData name="Huan Nguyen" userId="7d7745dcf5ea0862" providerId="LiveId" clId="{F629DF3C-B4D7-45C2-879B-3C7DB8665635}" dt="2022-07-24T16:51:22.375" v="582" actId="478"/>
          <ac:spMkLst>
            <pc:docMk/>
            <pc:sldMk cId="216466794" sldId="356"/>
            <ac:spMk id="31" creationId="{4449367F-6BD9-08C4-3A3A-68EE4667DBE8}"/>
          </ac:spMkLst>
        </pc:spChg>
        <pc:spChg chg="del">
          <ac:chgData name="Huan Nguyen" userId="7d7745dcf5ea0862" providerId="LiveId" clId="{F629DF3C-B4D7-45C2-879B-3C7DB8665635}" dt="2022-07-24T16:51:25.948" v="583" actId="478"/>
          <ac:spMkLst>
            <pc:docMk/>
            <pc:sldMk cId="216466794" sldId="356"/>
            <ac:spMk id="32" creationId="{F4D81A8F-A018-E24F-6A30-FD2E3550F4C3}"/>
          </ac:spMkLst>
        </pc:spChg>
        <pc:grpChg chg="del">
          <ac:chgData name="Huan Nguyen" userId="7d7745dcf5ea0862" providerId="LiveId" clId="{F629DF3C-B4D7-45C2-879B-3C7DB8665635}" dt="2022-07-24T16:50:54.343" v="577" actId="478"/>
          <ac:grpSpMkLst>
            <pc:docMk/>
            <pc:sldMk cId="216466794" sldId="356"/>
            <ac:grpSpMk id="10" creationId="{AC82549E-4F14-BE13-B795-75F237025DB2}"/>
          </ac:grpSpMkLst>
        </pc:grpChg>
        <pc:picChg chg="add mod">
          <ac:chgData name="Huan Nguyen" userId="7d7745dcf5ea0862" providerId="LiveId" clId="{F629DF3C-B4D7-45C2-879B-3C7DB8665635}" dt="2022-07-24T16:51:45.337" v="588" actId="14100"/>
          <ac:picMkLst>
            <pc:docMk/>
            <pc:sldMk cId="216466794" sldId="356"/>
            <ac:picMk id="3" creationId="{F6308A59-DAB0-BC7A-9A9B-1A0CD1DEE195}"/>
          </ac:picMkLst>
        </pc:picChg>
        <pc:picChg chg="del">
          <ac:chgData name="Huan Nguyen" userId="7d7745dcf5ea0862" providerId="LiveId" clId="{F629DF3C-B4D7-45C2-879B-3C7DB8665635}" dt="2022-07-24T16:51:28.875" v="584" actId="478"/>
          <ac:picMkLst>
            <pc:docMk/>
            <pc:sldMk cId="216466794" sldId="356"/>
            <ac:picMk id="29" creationId="{836B61D2-5508-854C-7579-0EED8E1C51F9}"/>
          </ac:picMkLst>
        </pc:picChg>
      </pc:sldChg>
      <pc:sldChg chg="add">
        <pc:chgData name="Huan Nguyen" userId="7d7745dcf5ea0862" providerId="LiveId" clId="{F629DF3C-B4D7-45C2-879B-3C7DB8665635}" dt="2022-07-24T16:50:39.700" v="576" actId="2890"/>
        <pc:sldMkLst>
          <pc:docMk/>
          <pc:sldMk cId="2007600645" sldId="357"/>
        </pc:sldMkLst>
      </pc:sldChg>
    </pc:docChg>
  </pc:docChgLst>
  <pc:docChgLst>
    <pc:chgData name="Huan Nguyen" userId="7d7745dcf5ea0862" providerId="LiveId" clId="{9F79BB92-7531-489A-8048-D79F135EC2D6}"/>
    <pc:docChg chg="custSel addSld delSld modSld">
      <pc:chgData name="Huan Nguyen" userId="7d7745dcf5ea0862" providerId="LiveId" clId="{9F79BB92-7531-489A-8048-D79F135EC2D6}" dt="2022-07-27T10:58:22.648" v="222"/>
      <pc:docMkLst>
        <pc:docMk/>
      </pc:docMkLst>
      <pc:sldChg chg="del">
        <pc:chgData name="Huan Nguyen" userId="7d7745dcf5ea0862" providerId="LiveId" clId="{9F79BB92-7531-489A-8048-D79F135EC2D6}" dt="2022-07-27T10:45:50.430" v="24" actId="2696"/>
        <pc:sldMkLst>
          <pc:docMk/>
          <pc:sldMk cId="216466794" sldId="356"/>
        </pc:sldMkLst>
      </pc:sldChg>
      <pc:sldChg chg="addSp delSp modSp add mod delAnim modAnim">
        <pc:chgData name="Huan Nguyen" userId="7d7745dcf5ea0862" providerId="LiveId" clId="{9F79BB92-7531-489A-8048-D79F135EC2D6}" dt="2022-07-27T10:50:40.207" v="100" actId="1076"/>
        <pc:sldMkLst>
          <pc:docMk/>
          <pc:sldMk cId="3553309697" sldId="371"/>
        </pc:sldMkLst>
        <pc:spChg chg="del mod topLvl">
          <ac:chgData name="Huan Nguyen" userId="7d7745dcf5ea0862" providerId="LiveId" clId="{9F79BB92-7531-489A-8048-D79F135EC2D6}" dt="2022-07-27T10:46:53.677" v="27" actId="478"/>
          <ac:spMkLst>
            <pc:docMk/>
            <pc:sldMk cId="3553309697" sldId="371"/>
            <ac:spMk id="11" creationId="{364347F7-5FA1-CF86-2B8D-51045A402E34}"/>
          </ac:spMkLst>
        </pc:spChg>
        <pc:spChg chg="mod">
          <ac:chgData name="Huan Nguyen" userId="7d7745dcf5ea0862" providerId="LiveId" clId="{9F79BB92-7531-489A-8048-D79F135EC2D6}" dt="2022-07-27T10:31:19.657" v="16" actId="14100"/>
          <ac:spMkLst>
            <pc:docMk/>
            <pc:sldMk cId="3553309697" sldId="371"/>
            <ac:spMk id="14" creationId="{3F52F429-F107-3D3C-00F6-0622A09CDDB5}"/>
          </ac:spMkLst>
        </pc:spChg>
        <pc:spChg chg="del">
          <ac:chgData name="Huan Nguyen" userId="7d7745dcf5ea0862" providerId="LiveId" clId="{9F79BB92-7531-489A-8048-D79F135EC2D6}" dt="2022-07-27T10:29:39.667" v="1" actId="478"/>
          <ac:spMkLst>
            <pc:docMk/>
            <pc:sldMk cId="3553309697" sldId="371"/>
            <ac:spMk id="17" creationId="{00000000-0000-0000-0000-000000000000}"/>
          </ac:spMkLst>
        </pc:spChg>
        <pc:spChg chg="add mod">
          <ac:chgData name="Huan Nguyen" userId="7d7745dcf5ea0862" providerId="LiveId" clId="{9F79BB92-7531-489A-8048-D79F135EC2D6}" dt="2022-07-27T10:31:36.472" v="19" actId="1076"/>
          <ac:spMkLst>
            <pc:docMk/>
            <pc:sldMk cId="3553309697" sldId="371"/>
            <ac:spMk id="18" creationId="{FD43C6BD-AAEF-F8AF-08BE-780316CA2D74}"/>
          </ac:spMkLst>
        </pc:spChg>
        <pc:spChg chg="del mod">
          <ac:chgData name="Huan Nguyen" userId="7d7745dcf5ea0862" providerId="LiveId" clId="{9F79BB92-7531-489A-8048-D79F135EC2D6}" dt="2022-07-27T10:44:52.592" v="21" actId="478"/>
          <ac:spMkLst>
            <pc:docMk/>
            <pc:sldMk cId="3553309697" sldId="371"/>
            <ac:spMk id="19" creationId="{00000000-0000-0000-0000-000000000000}"/>
          </ac:spMkLst>
        </pc:spChg>
        <pc:spChg chg="del">
          <ac:chgData name="Huan Nguyen" userId="7d7745dcf5ea0862" providerId="LiveId" clId="{9F79BB92-7531-489A-8048-D79F135EC2D6}" dt="2022-07-27T10:46:43.704" v="26" actId="478"/>
          <ac:spMkLst>
            <pc:docMk/>
            <pc:sldMk cId="3553309697" sldId="371"/>
            <ac:spMk id="21" creationId="{9DAF97CF-421E-0E52-8945-2F0B3F5893E6}"/>
          </ac:spMkLst>
        </pc:spChg>
        <pc:spChg chg="add mod">
          <ac:chgData name="Huan Nguyen" userId="7d7745dcf5ea0862" providerId="LiveId" clId="{9F79BB92-7531-489A-8048-D79F135EC2D6}" dt="2022-07-27T10:48:21.959" v="87" actId="1035"/>
          <ac:spMkLst>
            <pc:docMk/>
            <pc:sldMk cId="3553309697" sldId="371"/>
            <ac:spMk id="22" creationId="{982CE5CE-BE3B-C5EA-8090-4FCB4109DD5C}"/>
          </ac:spMkLst>
        </pc:spChg>
        <pc:spChg chg="mod">
          <ac:chgData name="Huan Nguyen" userId="7d7745dcf5ea0862" providerId="LiveId" clId="{9F79BB92-7531-489A-8048-D79F135EC2D6}" dt="2022-07-27T10:50:40.207" v="100" actId="1076"/>
          <ac:spMkLst>
            <pc:docMk/>
            <pc:sldMk cId="3553309697" sldId="371"/>
            <ac:spMk id="23" creationId="{17D1A88F-81E3-3779-B6C0-0FDDC50D6D76}"/>
          </ac:spMkLst>
        </pc:spChg>
        <pc:spChg chg="add mod">
          <ac:chgData name="Huan Nguyen" userId="7d7745dcf5ea0862" providerId="LiveId" clId="{9F79BB92-7531-489A-8048-D79F135EC2D6}" dt="2022-07-27T10:48:21.959" v="87" actId="1035"/>
          <ac:spMkLst>
            <pc:docMk/>
            <pc:sldMk cId="3553309697" sldId="371"/>
            <ac:spMk id="24" creationId="{08804503-F33D-CE91-24B9-F2C81885B05F}"/>
          </ac:spMkLst>
        </pc:spChg>
        <pc:spChg chg="add del mod">
          <ac:chgData name="Huan Nguyen" userId="7d7745dcf5ea0862" providerId="LiveId" clId="{9F79BB92-7531-489A-8048-D79F135EC2D6}" dt="2022-07-27T10:49:23.504" v="90" actId="478"/>
          <ac:spMkLst>
            <pc:docMk/>
            <pc:sldMk cId="3553309697" sldId="371"/>
            <ac:spMk id="26" creationId="{79620273-D741-F2F8-A303-281ACDCEDDF5}"/>
          </ac:spMkLst>
        </pc:spChg>
        <pc:spChg chg="add del mod">
          <ac:chgData name="Huan Nguyen" userId="7d7745dcf5ea0862" providerId="LiveId" clId="{9F79BB92-7531-489A-8048-D79F135EC2D6}" dt="2022-07-27T10:49:37.894" v="93" actId="478"/>
          <ac:spMkLst>
            <pc:docMk/>
            <pc:sldMk cId="3553309697" sldId="371"/>
            <ac:spMk id="27" creationId="{44032912-E4CE-7D0A-1F3C-50814AC4997F}"/>
          </ac:spMkLst>
        </pc:spChg>
        <pc:spChg chg="mod">
          <ac:chgData name="Huan Nguyen" userId="7d7745dcf5ea0862" providerId="LiveId" clId="{9F79BB92-7531-489A-8048-D79F135EC2D6}" dt="2022-07-27T10:49:54.598" v="95"/>
          <ac:spMkLst>
            <pc:docMk/>
            <pc:sldMk cId="3553309697" sldId="371"/>
            <ac:spMk id="30" creationId="{36443013-DFC2-6368-F4A2-800653F85A84}"/>
          </ac:spMkLst>
        </pc:spChg>
        <pc:spChg chg="del">
          <ac:chgData name="Huan Nguyen" userId="7d7745dcf5ea0862" providerId="LiveId" clId="{9F79BB92-7531-489A-8048-D79F135EC2D6}" dt="2022-07-27T10:46:59.181" v="28" actId="478"/>
          <ac:spMkLst>
            <pc:docMk/>
            <pc:sldMk cId="3553309697" sldId="371"/>
            <ac:spMk id="31" creationId="{4449367F-6BD9-08C4-3A3A-68EE4667DBE8}"/>
          </ac:spMkLst>
        </pc:spChg>
        <pc:spChg chg="del">
          <ac:chgData name="Huan Nguyen" userId="7d7745dcf5ea0862" providerId="LiveId" clId="{9F79BB92-7531-489A-8048-D79F135EC2D6}" dt="2022-07-27T10:47:03.766" v="29" actId="478"/>
          <ac:spMkLst>
            <pc:docMk/>
            <pc:sldMk cId="3553309697" sldId="371"/>
            <ac:spMk id="32" creationId="{F4D81A8F-A018-E24F-6A30-FD2E3550F4C3}"/>
          </ac:spMkLst>
        </pc:spChg>
        <pc:spChg chg="mod">
          <ac:chgData name="Huan Nguyen" userId="7d7745dcf5ea0862" providerId="LiveId" clId="{9F79BB92-7531-489A-8048-D79F135EC2D6}" dt="2022-07-27T10:49:54.598" v="95"/>
          <ac:spMkLst>
            <pc:docMk/>
            <pc:sldMk cId="3553309697" sldId="371"/>
            <ac:spMk id="33" creationId="{4D039B81-B1B9-7BF5-A964-51D3F2651CF1}"/>
          </ac:spMkLst>
        </pc:spChg>
        <pc:grpChg chg="del mod">
          <ac:chgData name="Huan Nguyen" userId="7d7745dcf5ea0862" providerId="LiveId" clId="{9F79BB92-7531-489A-8048-D79F135EC2D6}" dt="2022-07-27T10:46:53.677" v="27" actId="478"/>
          <ac:grpSpMkLst>
            <pc:docMk/>
            <pc:sldMk cId="3553309697" sldId="371"/>
            <ac:grpSpMk id="10" creationId="{AC82549E-4F14-BE13-B795-75F237025DB2}"/>
          </ac:grpSpMkLst>
        </pc:grpChg>
        <pc:grpChg chg="mod topLvl">
          <ac:chgData name="Huan Nguyen" userId="7d7745dcf5ea0862" providerId="LiveId" clId="{9F79BB92-7531-489A-8048-D79F135EC2D6}" dt="2022-07-27T10:47:16.303" v="31" actId="1076"/>
          <ac:grpSpMkLst>
            <pc:docMk/>
            <pc:sldMk cId="3553309697" sldId="371"/>
            <ac:grpSpMk id="13" creationId="{650F0BA5-36BE-6E5B-D849-B85AF22D521B}"/>
          </ac:grpSpMkLst>
        </pc:grpChg>
        <pc:grpChg chg="add mod ord">
          <ac:chgData name="Huan Nguyen" userId="7d7745dcf5ea0862" providerId="LiveId" clId="{9F79BB92-7531-489A-8048-D79F135EC2D6}" dt="2022-07-27T10:50:30.935" v="99" actId="1076"/>
          <ac:grpSpMkLst>
            <pc:docMk/>
            <pc:sldMk cId="3553309697" sldId="371"/>
            <ac:grpSpMk id="28" creationId="{1909B2E1-0264-9128-70FE-31CAE2349CE2}"/>
          </ac:grpSpMkLst>
        </pc:grpChg>
        <pc:picChg chg="add mod ord">
          <ac:chgData name="Huan Nguyen" userId="7d7745dcf5ea0862" providerId="LiveId" clId="{9F79BB92-7531-489A-8048-D79F135EC2D6}" dt="2022-07-27T10:47:35.555" v="33" actId="1076"/>
          <ac:picMkLst>
            <pc:docMk/>
            <pc:sldMk cId="3553309697" sldId="371"/>
            <ac:picMk id="6" creationId="{819736FB-6530-E5D2-2F84-8F414513DA97}"/>
          </ac:picMkLst>
        </pc:picChg>
        <pc:picChg chg="add mod">
          <ac:chgData name="Huan Nguyen" userId="7d7745dcf5ea0862" providerId="LiveId" clId="{9F79BB92-7531-489A-8048-D79F135EC2D6}" dt="2022-07-27T10:48:21.959" v="87" actId="1035"/>
          <ac:picMkLst>
            <pc:docMk/>
            <pc:sldMk cId="3553309697" sldId="371"/>
            <ac:picMk id="25" creationId="{3F942A26-B922-F811-05B4-E6643F108D60}"/>
          </ac:picMkLst>
        </pc:picChg>
        <pc:picChg chg="del">
          <ac:chgData name="Huan Nguyen" userId="7d7745dcf5ea0862" providerId="LiveId" clId="{9F79BB92-7531-489A-8048-D79F135EC2D6}" dt="2022-07-27T10:46:39.378" v="25" actId="478"/>
          <ac:picMkLst>
            <pc:docMk/>
            <pc:sldMk cId="3553309697" sldId="371"/>
            <ac:picMk id="29" creationId="{836B61D2-5508-854C-7579-0EED8E1C51F9}"/>
          </ac:picMkLst>
        </pc:picChg>
      </pc:sldChg>
      <pc:sldChg chg="addSp delSp modSp mod modAnim">
        <pc:chgData name="Huan Nguyen" userId="7d7745dcf5ea0862" providerId="LiveId" clId="{9F79BB92-7531-489A-8048-D79F135EC2D6}" dt="2022-07-27T10:58:22.648" v="222"/>
        <pc:sldMkLst>
          <pc:docMk/>
          <pc:sldMk cId="0" sldId="372"/>
        </pc:sldMkLst>
        <pc:spChg chg="mod">
          <ac:chgData name="Huan Nguyen" userId="7d7745dcf5ea0862" providerId="LiveId" clId="{9F79BB92-7531-489A-8048-D79F135EC2D6}" dt="2022-07-27T10:56:56.830" v="211" actId="1076"/>
          <ac:spMkLst>
            <pc:docMk/>
            <pc:sldMk cId="0" sldId="372"/>
            <ac:spMk id="2" creationId="{9FB1CF0F-1536-F105-1BE3-E97FA647D399}"/>
          </ac:spMkLst>
        </pc:spChg>
        <pc:spChg chg="add mod">
          <ac:chgData name="Huan Nguyen" userId="7d7745dcf5ea0862" providerId="LiveId" clId="{9F79BB92-7531-489A-8048-D79F135EC2D6}" dt="2022-07-27T10:57:15.221" v="214" actId="1076"/>
          <ac:spMkLst>
            <pc:docMk/>
            <pc:sldMk cId="0" sldId="372"/>
            <ac:spMk id="7" creationId="{ED38967A-25A7-C46D-DA44-3BA5051D8A6A}"/>
          </ac:spMkLst>
        </pc:spChg>
        <pc:spChg chg="mod">
          <ac:chgData name="Huan Nguyen" userId="7d7745dcf5ea0862" providerId="LiveId" clId="{9F79BB92-7531-489A-8048-D79F135EC2D6}" dt="2022-07-27T10:57:35.012" v="216" actId="1076"/>
          <ac:spMkLst>
            <pc:docMk/>
            <pc:sldMk cId="0" sldId="372"/>
            <ac:spMk id="15364" creationId="{048A76D6-96FF-1C31-6716-4A667C58C6C2}"/>
          </ac:spMkLst>
        </pc:spChg>
        <pc:grpChg chg="del">
          <ac:chgData name="Huan Nguyen" userId="7d7745dcf5ea0862" providerId="LiveId" clId="{9F79BB92-7531-489A-8048-D79F135EC2D6}" dt="2022-07-27T10:54:46.477" v="175" actId="478"/>
          <ac:grpSpMkLst>
            <pc:docMk/>
            <pc:sldMk cId="0" sldId="372"/>
            <ac:grpSpMk id="15365" creationId="{7616C2CE-1EC7-1F54-BF1D-FC09A641E0A0}"/>
          </ac:grpSpMkLst>
        </pc:grpChg>
      </pc:sldChg>
    </pc:docChg>
  </pc:docChgLst>
  <pc:docChgLst>
    <pc:chgData name="Huan Nguyen" userId="7d7745dcf5ea0862" providerId="LiveId" clId="{1F8439FA-CC4F-407E-9A5A-BCBB88A74FFE}"/>
    <pc:docChg chg="undo custSel addSld delSld modSld sldOrd">
      <pc:chgData name="Huan Nguyen" userId="7d7745dcf5ea0862" providerId="LiveId" clId="{1F8439FA-CC4F-407E-9A5A-BCBB88A74FFE}" dt="2022-07-26T17:10:20.106" v="1962"/>
      <pc:docMkLst>
        <pc:docMk/>
      </pc:docMkLst>
      <pc:sldChg chg="modSp mod">
        <pc:chgData name="Huan Nguyen" userId="7d7745dcf5ea0862" providerId="LiveId" clId="{1F8439FA-CC4F-407E-9A5A-BCBB88A74FFE}" dt="2022-07-26T16:24:20.331" v="1762" actId="20577"/>
        <pc:sldMkLst>
          <pc:docMk/>
          <pc:sldMk cId="0" sldId="257"/>
        </pc:sldMkLst>
        <pc:spChg chg="mod">
          <ac:chgData name="Huan Nguyen" userId="7d7745dcf5ea0862" providerId="LiveId" clId="{1F8439FA-CC4F-407E-9A5A-BCBB88A74FFE}" dt="2022-07-26T16:24:20.331" v="1762" actId="20577"/>
          <ac:spMkLst>
            <pc:docMk/>
            <pc:sldMk cId="0" sldId="257"/>
            <ac:spMk id="462" creationId="{00000000-0000-0000-0000-000000000000}"/>
          </ac:spMkLst>
        </pc:spChg>
        <pc:grpChg chg="mod">
          <ac:chgData name="Huan Nguyen" userId="7d7745dcf5ea0862" providerId="LiveId" clId="{1F8439FA-CC4F-407E-9A5A-BCBB88A74FFE}" dt="2022-07-26T16:24:16.275" v="1760" actId="14100"/>
          <ac:grpSpMkLst>
            <pc:docMk/>
            <pc:sldMk cId="0" sldId="257"/>
            <ac:grpSpMk id="458" creationId="{00000000-0000-0000-0000-000000000000}"/>
          </ac:grpSpMkLst>
        </pc:grpChg>
      </pc:sldChg>
      <pc:sldChg chg="modSp mod">
        <pc:chgData name="Huan Nguyen" userId="7d7745dcf5ea0862" providerId="LiveId" clId="{1F8439FA-CC4F-407E-9A5A-BCBB88A74FFE}" dt="2022-07-26T12:14:19.647" v="104" actId="1076"/>
        <pc:sldMkLst>
          <pc:docMk/>
          <pc:sldMk cId="768266526" sldId="261"/>
        </pc:sldMkLst>
        <pc:picChg chg="mod">
          <ac:chgData name="Huan Nguyen" userId="7d7745dcf5ea0862" providerId="LiveId" clId="{1F8439FA-CC4F-407E-9A5A-BCBB88A74FFE}" dt="2022-07-26T12:14:19.647" v="104" actId="1076"/>
          <ac:picMkLst>
            <pc:docMk/>
            <pc:sldMk cId="768266526" sldId="261"/>
            <ac:picMk id="29" creationId="{836B61D2-5508-854C-7579-0EED8E1C51F9}"/>
          </ac:picMkLst>
        </pc:picChg>
      </pc:sldChg>
      <pc:sldChg chg="addSp delSp modSp mod ord delAnim modAnim">
        <pc:chgData name="Huan Nguyen" userId="7d7745dcf5ea0862" providerId="LiveId" clId="{1F8439FA-CC4F-407E-9A5A-BCBB88A74FFE}" dt="2022-07-26T16:44:43.394" v="1826" actId="478"/>
        <pc:sldMkLst>
          <pc:docMk/>
          <pc:sldMk cId="0" sldId="266"/>
        </pc:sldMkLst>
        <pc:spChg chg="del">
          <ac:chgData name="Huan Nguyen" userId="7d7745dcf5ea0862" providerId="LiveId" clId="{1F8439FA-CC4F-407E-9A5A-BCBB88A74FFE}" dt="2022-07-26T16:37:05.138" v="1769" actId="478"/>
          <ac:spMkLst>
            <pc:docMk/>
            <pc:sldMk cId="0" sldId="266"/>
            <ac:spMk id="3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08.338" v="1770" actId="478"/>
          <ac:spMkLst>
            <pc:docMk/>
            <pc:sldMk cId="0" sldId="266"/>
            <ac:spMk id="4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6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" creationId="{00000000-0000-0000-0000-000000000000}"/>
          </ac:spMkLst>
        </pc:spChg>
        <pc:spChg chg="add mod">
          <ac:chgData name="Huan Nguyen" userId="7d7745dcf5ea0862" providerId="LiveId" clId="{1F8439FA-CC4F-407E-9A5A-BCBB88A74FFE}" dt="2022-07-26T16:40:44.228" v="1784" actId="1076"/>
          <ac:spMkLst>
            <pc:docMk/>
            <pc:sldMk cId="0" sldId="266"/>
            <ac:spMk id="11" creationId="{37D5F629-89FE-31AF-4B01-55344B0F4969}"/>
          </ac:spMkLst>
        </pc:spChg>
        <pc:spChg chg="add mod">
          <ac:chgData name="Huan Nguyen" userId="7d7745dcf5ea0862" providerId="LiveId" clId="{1F8439FA-CC4F-407E-9A5A-BCBB88A74FFE}" dt="2022-07-26T16:41:57.552" v="1797" actId="1076"/>
          <ac:spMkLst>
            <pc:docMk/>
            <pc:sldMk cId="0" sldId="266"/>
            <ac:spMk id="66" creationId="{2FA43755-64CD-6958-6332-5448C967FF4E}"/>
          </ac:spMkLst>
        </pc:spChg>
        <pc:spChg chg="add mod">
          <ac:chgData name="Huan Nguyen" userId="7d7745dcf5ea0862" providerId="LiveId" clId="{1F8439FA-CC4F-407E-9A5A-BCBB88A74FFE}" dt="2022-07-26T16:42:42.886" v="1807" actId="115"/>
          <ac:spMkLst>
            <pc:docMk/>
            <pc:sldMk cId="0" sldId="266"/>
            <ac:spMk id="68" creationId="{15B6BEAA-5574-B4D6-1B8B-148D5AA43CD1}"/>
          </ac:spMkLst>
        </pc:spChg>
        <pc:spChg chg="add mod">
          <ac:chgData name="Huan Nguyen" userId="7d7745dcf5ea0862" providerId="LiveId" clId="{1F8439FA-CC4F-407E-9A5A-BCBB88A74FFE}" dt="2022-07-26T16:43:10.742" v="1813" actId="20577"/>
          <ac:spMkLst>
            <pc:docMk/>
            <pc:sldMk cId="0" sldId="266"/>
            <ac:spMk id="71" creationId="{BCA7464E-7A27-7BEE-951D-8D793E04940B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3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4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37:30.209" v="1772" actId="478"/>
          <ac:spMkLst>
            <pc:docMk/>
            <pc:sldMk cId="0" sldId="266"/>
            <ac:spMk id="75" creationId="{00000000-0000-0000-0000-000000000000}"/>
          </ac:spMkLst>
        </pc:spChg>
        <pc:spChg chg="del">
          <ac:chgData name="Huan Nguyen" userId="7d7745dcf5ea0862" providerId="LiveId" clId="{1F8439FA-CC4F-407E-9A5A-BCBB88A74FFE}" dt="2022-07-26T16:44:43.394" v="1826" actId="478"/>
          <ac:spMkLst>
            <pc:docMk/>
            <pc:sldMk cId="0" sldId="266"/>
            <ac:spMk id="924" creationId="{00000000-0000-0000-0000-000000000000}"/>
          </ac:spMkLst>
        </pc:spChg>
        <pc:grpChg chg="del">
          <ac:chgData name="Huan Nguyen" userId="7d7745dcf5ea0862" providerId="LiveId" clId="{1F8439FA-CC4F-407E-9A5A-BCBB88A74FFE}" dt="2022-07-26T16:37:35.968" v="1773" actId="478"/>
          <ac:grpSpMkLst>
            <pc:docMk/>
            <pc:sldMk cId="0" sldId="266"/>
            <ac:grpSpMk id="861" creationId="{00000000-0000-0000-0000-000000000000}"/>
          </ac:grpSpMkLst>
        </pc:grpChg>
        <pc:graphicFrameChg chg="del">
          <ac:chgData name="Huan Nguyen" userId="7d7745dcf5ea0862" providerId="LiveId" clId="{1F8439FA-CC4F-407E-9A5A-BCBB88A74FFE}" dt="2022-07-26T16:37:15.175" v="1771" actId="478"/>
          <ac:graphicFrameMkLst>
            <pc:docMk/>
            <pc:sldMk cId="0" sldId="266"/>
            <ac:graphicFrameMk id="5" creationId="{00000000-0000-0000-0000-000000000000}"/>
          </ac:graphicFrameMkLst>
        </pc:graphicFrameChg>
        <pc:graphicFrameChg chg="add mod">
          <ac:chgData name="Huan Nguyen" userId="7d7745dcf5ea0862" providerId="LiveId" clId="{1F8439FA-CC4F-407E-9A5A-BCBB88A74FFE}" dt="2022-07-26T16:44:36.533" v="1825"/>
          <ac:graphicFrameMkLst>
            <pc:docMk/>
            <pc:sldMk cId="0" sldId="266"/>
            <ac:graphicFrameMk id="12" creationId="{67F2A705-C137-5CE4-D047-A83344D32F76}"/>
          </ac:graphicFrameMkLst>
        </pc:graphicFrameChg>
        <pc:picChg chg="del">
          <ac:chgData name="Huan Nguyen" userId="7d7745dcf5ea0862" providerId="LiveId" clId="{1F8439FA-CC4F-407E-9A5A-BCBB88A74FFE}" dt="2022-07-26T16:37:01.347" v="1768" actId="478"/>
          <ac:picMkLst>
            <pc:docMk/>
            <pc:sldMk cId="0" sldId="266"/>
            <ac:picMk id="2" creationId="{00000000-0000-0000-0000-000000000000}"/>
          </ac:picMkLst>
        </pc:picChg>
        <pc:picChg chg="add mod">
          <ac:chgData name="Huan Nguyen" userId="7d7745dcf5ea0862" providerId="LiveId" clId="{1F8439FA-CC4F-407E-9A5A-BCBB88A74FFE}" dt="2022-07-26T16:38:01.283" v="1775" actId="1076"/>
          <ac:picMkLst>
            <pc:docMk/>
            <pc:sldMk cId="0" sldId="266"/>
            <ac:picMk id="9" creationId="{1DCED505-2352-DC60-70FA-A57244DBD051}"/>
          </ac:picMkLst>
        </pc:picChg>
      </pc:sldChg>
      <pc:sldChg chg="modSp mod">
        <pc:chgData name="Huan Nguyen" userId="7d7745dcf5ea0862" providerId="LiveId" clId="{1F8439FA-CC4F-407E-9A5A-BCBB88A74FFE}" dt="2022-07-26T17:06:04.902" v="1919"/>
        <pc:sldMkLst>
          <pc:docMk/>
          <pc:sldMk cId="4057811857" sldId="351"/>
        </pc:sldMkLst>
        <pc:spChg chg="mod">
          <ac:chgData name="Huan Nguyen" userId="7d7745dcf5ea0862" providerId="LiveId" clId="{1F8439FA-CC4F-407E-9A5A-BCBB88A74FFE}" dt="2022-07-26T17:05:41.870" v="1914" actId="120"/>
          <ac:spMkLst>
            <pc:docMk/>
            <pc:sldMk cId="4057811857" sldId="351"/>
            <ac:spMk id="86" creationId="{2904F0E2-B4E1-7130-4CF1-1F68B52870AA}"/>
          </ac:spMkLst>
        </pc:spChg>
        <pc:graphicFrameChg chg="mod">
          <ac:chgData name="Huan Nguyen" userId="7d7745dcf5ea0862" providerId="LiveId" clId="{1F8439FA-CC4F-407E-9A5A-BCBB88A74FFE}" dt="2022-07-26T17:06:04.902" v="1919"/>
          <ac:graphicFrameMkLst>
            <pc:docMk/>
            <pc:sldMk cId="4057811857" sldId="351"/>
            <ac:graphicFrameMk id="85" creationId="{8A11D7E0-5E37-CD54-994F-317E495C8291}"/>
          </ac:graphicFrameMkLst>
        </pc:graphicFrameChg>
      </pc:sldChg>
      <pc:sldChg chg="addSp delSp modSp del mod ord delAnim modAnim">
        <pc:chgData name="Huan Nguyen" userId="7d7745dcf5ea0862" providerId="LiveId" clId="{1F8439FA-CC4F-407E-9A5A-BCBB88A74FFE}" dt="2022-07-26T16:44:59.533" v="1828" actId="2696"/>
        <pc:sldMkLst>
          <pc:docMk/>
          <pc:sldMk cId="2047191124" sldId="354"/>
        </pc:sldMkLst>
        <pc:spChg chg="mod">
          <ac:chgData name="Huan Nguyen" userId="7d7745dcf5ea0862" providerId="LiveId" clId="{1F8439FA-CC4F-407E-9A5A-BCBB88A74FFE}" dt="2022-07-26T16:02:04.894" v="1730" actId="20577"/>
          <ac:spMkLst>
            <pc:docMk/>
            <pc:sldMk cId="2047191124" sldId="354"/>
            <ac:spMk id="2" creationId="{00000000-0000-0000-0000-000000000000}"/>
          </ac:spMkLst>
        </pc:spChg>
        <pc:spChg chg="mod">
          <ac:chgData name="Huan Nguyen" userId="7d7745dcf5ea0862" providerId="LiveId" clId="{1F8439FA-CC4F-407E-9A5A-BCBB88A74FFE}" dt="2022-07-26T16:24:56.939" v="1763" actId="1076"/>
          <ac:spMkLst>
            <pc:docMk/>
            <pc:sldMk cId="2047191124" sldId="354"/>
            <ac:spMk id="7" creationId="{00000000-0000-0000-0000-000000000000}"/>
          </ac:spMkLst>
        </pc:spChg>
        <pc:spChg chg="add del mod">
          <ac:chgData name="Huan Nguyen" userId="7d7745dcf5ea0862" providerId="LiveId" clId="{1F8439FA-CC4F-407E-9A5A-BCBB88A74FFE}" dt="2022-07-26T12:53:17.841" v="303" actId="478"/>
          <ac:spMkLst>
            <pc:docMk/>
            <pc:sldMk cId="2047191124" sldId="354"/>
            <ac:spMk id="8" creationId="{62C73D1A-7715-B782-4375-72ED1D77A1B6}"/>
          </ac:spMkLst>
        </pc:spChg>
        <pc:spChg chg="mod">
          <ac:chgData name="Huan Nguyen" userId="7d7745dcf5ea0862" providerId="LiveId" clId="{1F8439FA-CC4F-407E-9A5A-BCBB88A74FFE}" dt="2022-07-26T16:25:08.479" v="1765" actId="1076"/>
          <ac:spMkLst>
            <pc:docMk/>
            <pc:sldMk cId="2047191124" sldId="354"/>
            <ac:spMk id="12" creationId="{00000000-0000-0000-0000-000000000000}"/>
          </ac:spMkLst>
        </pc:spChg>
        <pc:spChg chg="mod">
          <ac:chgData name="Huan Nguyen" userId="7d7745dcf5ea0862" providerId="LiveId" clId="{1F8439FA-CC4F-407E-9A5A-BCBB88A74FFE}" dt="2022-07-26T16:23:32.827" v="1756" actId="1076"/>
          <ac:spMkLst>
            <pc:docMk/>
            <pc:sldMk cId="2047191124" sldId="354"/>
            <ac:spMk id="14" creationId="{00000000-0000-0000-0000-000000000000}"/>
          </ac:spMkLst>
        </pc:spChg>
        <pc:spChg chg="mod">
          <ac:chgData name="Huan Nguyen" userId="7d7745dcf5ea0862" providerId="LiveId" clId="{1F8439FA-CC4F-407E-9A5A-BCBB88A74FFE}" dt="2022-07-26T16:25:01.563" v="1764" actId="1076"/>
          <ac:spMkLst>
            <pc:docMk/>
            <pc:sldMk cId="2047191124" sldId="354"/>
            <ac:spMk id="17" creationId="{00000000-0000-0000-0000-000000000000}"/>
          </ac:spMkLst>
        </pc:spChg>
      </pc:sldChg>
      <pc:sldChg chg="addSp modSp mod modAnim">
        <pc:chgData name="Huan Nguyen" userId="7d7745dcf5ea0862" providerId="LiveId" clId="{1F8439FA-CC4F-407E-9A5A-BCBB88A74FFE}" dt="2022-07-26T12:07:52.349" v="70" actId="1076"/>
        <pc:sldMkLst>
          <pc:docMk/>
          <pc:sldMk cId="216466794" sldId="356"/>
        </pc:sldMkLst>
        <pc:spChg chg="add mod">
          <ac:chgData name="Huan Nguyen" userId="7d7745dcf5ea0862" providerId="LiveId" clId="{1F8439FA-CC4F-407E-9A5A-BCBB88A74FFE}" dt="2022-07-26T12:07:52.349" v="70" actId="1076"/>
          <ac:spMkLst>
            <pc:docMk/>
            <pc:sldMk cId="216466794" sldId="356"/>
            <ac:spMk id="6" creationId="{9778538B-DF82-4DA7-8C8F-58F24CA77169}"/>
          </ac:spMkLst>
        </pc:spChg>
        <pc:picChg chg="mod">
          <ac:chgData name="Huan Nguyen" userId="7d7745dcf5ea0862" providerId="LiveId" clId="{1F8439FA-CC4F-407E-9A5A-BCBB88A74FFE}" dt="2022-07-26T12:04:50.627" v="60" actId="14100"/>
          <ac:picMkLst>
            <pc:docMk/>
            <pc:sldMk cId="216466794" sldId="356"/>
            <ac:picMk id="3" creationId="{F6308A59-DAB0-BC7A-9A9B-1A0CD1DEE195}"/>
          </ac:picMkLst>
        </pc:picChg>
      </pc:sldChg>
      <pc:sldChg chg="addSp delSp modSp mod delAnim modAnim">
        <pc:chgData name="Huan Nguyen" userId="7d7745dcf5ea0862" providerId="LiveId" clId="{1F8439FA-CC4F-407E-9A5A-BCBB88A74FFE}" dt="2022-07-26T12:03:00.998" v="59" actId="1076"/>
        <pc:sldMkLst>
          <pc:docMk/>
          <pc:sldMk cId="2007600645" sldId="357"/>
        </pc:sldMkLst>
        <pc:spChg chg="add del">
          <ac:chgData name="Huan Nguyen" userId="7d7745dcf5ea0862" providerId="LiveId" clId="{1F8439FA-CC4F-407E-9A5A-BCBB88A74FFE}" dt="2022-07-26T10:15:52.830" v="9" actId="478"/>
          <ac:spMkLst>
            <pc:docMk/>
            <pc:sldMk cId="2007600645" sldId="357"/>
            <ac:spMk id="5" creationId="{B4DE72EE-38AA-B1DA-BAAE-77674F5DFC4F}"/>
          </ac:spMkLst>
        </pc:spChg>
        <pc:spChg chg="add del mod">
          <ac:chgData name="Huan Nguyen" userId="7d7745dcf5ea0862" providerId="LiveId" clId="{1F8439FA-CC4F-407E-9A5A-BCBB88A74FFE}" dt="2022-07-26T10:19:31.526" v="29" actId="478"/>
          <ac:spMkLst>
            <pc:docMk/>
            <pc:sldMk cId="2007600645" sldId="357"/>
            <ac:spMk id="6" creationId="{A0265F25-634F-CC37-016E-7B81986D29EA}"/>
          </ac:spMkLst>
        </pc:spChg>
        <pc:spChg chg="add del">
          <ac:chgData name="Huan Nguyen" userId="7d7745dcf5ea0862" providerId="LiveId" clId="{1F8439FA-CC4F-407E-9A5A-BCBB88A74FFE}" dt="2022-07-26T10:18:15.668" v="22" actId="478"/>
          <ac:spMkLst>
            <pc:docMk/>
            <pc:sldMk cId="2007600645" sldId="357"/>
            <ac:spMk id="7" creationId="{BFA45554-F39C-B165-ED05-86BF8B9450C0}"/>
          </ac:spMkLst>
        </pc:spChg>
        <pc:spChg chg="del">
          <ac:chgData name="Huan Nguyen" userId="7d7745dcf5ea0862" providerId="LiveId" clId="{1F8439FA-CC4F-407E-9A5A-BCBB88A74FFE}" dt="2022-07-26T10:18:24.232" v="23" actId="478"/>
          <ac:spMkLst>
            <pc:docMk/>
            <pc:sldMk cId="2007600645" sldId="357"/>
            <ac:spMk id="9" creationId="{7B2DDB79-0D45-1B24-C851-A99BAAF88C9C}"/>
          </ac:spMkLst>
        </pc:spChg>
        <pc:spChg chg="mod">
          <ac:chgData name="Huan Nguyen" userId="7d7745dcf5ea0862" providerId="LiveId" clId="{1F8439FA-CC4F-407E-9A5A-BCBB88A74FFE}" dt="2022-07-26T12:01:17.363" v="33" actId="14100"/>
          <ac:spMkLst>
            <pc:docMk/>
            <pc:sldMk cId="2007600645" sldId="357"/>
            <ac:spMk id="11" creationId="{364347F7-5FA1-CF86-2B8D-51045A402E34}"/>
          </ac:spMkLst>
        </pc:spChg>
        <pc:spChg chg="mod">
          <ac:chgData name="Huan Nguyen" userId="7d7745dcf5ea0862" providerId="LiveId" clId="{1F8439FA-CC4F-407E-9A5A-BCBB88A74FFE}" dt="2022-07-26T10:19:09.186" v="27" actId="1076"/>
          <ac:spMkLst>
            <pc:docMk/>
            <pc:sldMk cId="2007600645" sldId="357"/>
            <ac:spMk id="14" creationId="{3F52F429-F107-3D3C-00F6-0622A09CDDB5}"/>
          </ac:spMkLst>
        </pc:spChg>
        <pc:spChg chg="mod">
          <ac:chgData name="Huan Nguyen" userId="7d7745dcf5ea0862" providerId="LiveId" clId="{1F8439FA-CC4F-407E-9A5A-BCBB88A74FFE}" dt="2022-07-26T10:18:33.372" v="24" actId="1076"/>
          <ac:spMkLst>
            <pc:docMk/>
            <pc:sldMk cId="2007600645" sldId="357"/>
            <ac:spMk id="17" creationId="{00000000-0000-0000-0000-000000000000}"/>
          </ac:spMkLst>
        </pc:spChg>
        <pc:spChg chg="mod">
          <ac:chgData name="Huan Nguyen" userId="7d7745dcf5ea0862" providerId="LiveId" clId="{1F8439FA-CC4F-407E-9A5A-BCBB88A74FFE}" dt="2022-07-26T12:00:47.560" v="30" actId="20577"/>
          <ac:spMkLst>
            <pc:docMk/>
            <pc:sldMk cId="2007600645" sldId="357"/>
            <ac:spMk id="19" creationId="{00000000-0000-0000-0000-000000000000}"/>
          </ac:spMkLst>
        </pc:spChg>
        <pc:spChg chg="add mod">
          <ac:chgData name="Huan Nguyen" userId="7d7745dcf5ea0862" providerId="LiveId" clId="{1F8439FA-CC4F-407E-9A5A-BCBB88A74FFE}" dt="2022-07-26T12:02:37.410" v="57" actId="1076"/>
          <ac:spMkLst>
            <pc:docMk/>
            <pc:sldMk cId="2007600645" sldId="357"/>
            <ac:spMk id="21" creationId="{9DAF97CF-421E-0E52-8945-2F0B3F5893E6}"/>
          </ac:spMkLst>
        </pc:spChg>
        <pc:spChg chg="mod">
          <ac:chgData name="Huan Nguyen" userId="7d7745dcf5ea0862" providerId="LiveId" clId="{1F8439FA-CC4F-407E-9A5A-BCBB88A74FFE}" dt="2022-07-26T12:01:42.732" v="35" actId="1076"/>
          <ac:spMkLst>
            <pc:docMk/>
            <pc:sldMk cId="2007600645" sldId="357"/>
            <ac:spMk id="23" creationId="{17D1A88F-81E3-3779-B6C0-0FDDC50D6D76}"/>
          </ac:spMkLst>
        </pc:spChg>
        <pc:spChg chg="mod">
          <ac:chgData name="Huan Nguyen" userId="7d7745dcf5ea0862" providerId="LiveId" clId="{1F8439FA-CC4F-407E-9A5A-BCBB88A74FFE}" dt="2022-07-26T12:03:00.998" v="59" actId="1076"/>
          <ac:spMkLst>
            <pc:docMk/>
            <pc:sldMk cId="2007600645" sldId="357"/>
            <ac:spMk id="31" creationId="{4449367F-6BD9-08C4-3A3A-68EE4667DBE8}"/>
          </ac:spMkLst>
        </pc:spChg>
        <pc:graphicFrameChg chg="add">
          <ac:chgData name="Huan Nguyen" userId="7d7745dcf5ea0862" providerId="LiveId" clId="{1F8439FA-CC4F-407E-9A5A-BCBB88A74FFE}" dt="2022-07-26T10:15:25.759" v="6"/>
          <ac:graphicFrameMkLst>
            <pc:docMk/>
            <pc:sldMk cId="2007600645" sldId="357"/>
            <ac:graphicFrameMk id="2" creationId="{27987D30-5207-728F-8226-99AC265550BE}"/>
          </ac:graphicFrameMkLst>
        </pc:graphicFrameChg>
        <pc:graphicFrameChg chg="add">
          <ac:chgData name="Huan Nguyen" userId="7d7745dcf5ea0862" providerId="LiveId" clId="{1F8439FA-CC4F-407E-9A5A-BCBB88A74FFE}" dt="2022-07-26T10:15:25.759" v="6"/>
          <ac:graphicFrameMkLst>
            <pc:docMk/>
            <pc:sldMk cId="2007600645" sldId="357"/>
            <ac:graphicFrameMk id="3" creationId="{D87AEFB8-C5A7-229E-81FD-A8305868B897}"/>
          </ac:graphicFrameMkLst>
        </pc:graphicFrameChg>
        <pc:picChg chg="mod">
          <ac:chgData name="Huan Nguyen" userId="7d7745dcf5ea0862" providerId="LiveId" clId="{1F8439FA-CC4F-407E-9A5A-BCBB88A74FFE}" dt="2022-07-26T12:02:42.986" v="58" actId="1076"/>
          <ac:picMkLst>
            <pc:docMk/>
            <pc:sldMk cId="2007600645" sldId="357"/>
            <ac:picMk id="29" creationId="{836B61D2-5508-854C-7579-0EED8E1C51F9}"/>
          </ac:picMkLst>
        </pc:picChg>
      </pc:sldChg>
      <pc:sldChg chg="addSp delSp modSp add mod addAnim delAnim modAnim">
        <pc:chgData name="Huan Nguyen" userId="7d7745dcf5ea0862" providerId="LiveId" clId="{1F8439FA-CC4F-407E-9A5A-BCBB88A74FFE}" dt="2022-07-26T15:58:17.552" v="1723" actId="1076"/>
        <pc:sldMkLst>
          <pc:docMk/>
          <pc:sldMk cId="2684810022" sldId="358"/>
        </pc:sldMkLst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1" creationId="{1CB54FD2-006F-7D4D-8EBB-C5DDA21DFD44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3" creationId="{5EABBAA3-411B-AD29-C552-4CC5A393E239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4" creationId="{C7872542-6192-4ED9-804A-88843C5D5F3A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5" creationId="{68D3B8F1-B8DE-BF40-DDAE-91172B1736AD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6" creationId="{5FE0C0AC-623A-4BAE-5508-060D0961FD17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7" creationId="{40314842-48D9-1E00-F02D-44F8E79366B3}"/>
          </ac:spMkLst>
        </pc:spChg>
        <pc:spChg chg="add del">
          <ac:chgData name="Huan Nguyen" userId="7d7745dcf5ea0862" providerId="LiveId" clId="{1F8439FA-CC4F-407E-9A5A-BCBB88A74FFE}" dt="2022-07-26T10:14:31.142" v="3"/>
          <ac:spMkLst>
            <pc:docMk/>
            <pc:sldMk cId="2684810022" sldId="358"/>
            <ac:spMk id="18" creationId="{8841E82A-0235-1B06-2A52-A726B59CC0B5}"/>
          </ac:spMkLst>
        </pc:spChg>
        <pc:spChg chg="add mod">
          <ac:chgData name="Huan Nguyen" userId="7d7745dcf5ea0862" providerId="LiveId" clId="{1F8439FA-CC4F-407E-9A5A-BCBB88A74FFE}" dt="2022-07-26T13:31:05.716" v="623" actId="1076"/>
          <ac:spMkLst>
            <pc:docMk/>
            <pc:sldMk cId="2684810022" sldId="358"/>
            <ac:spMk id="19" creationId="{55496DB3-54A5-00DF-862F-D915A8470999}"/>
          </ac:spMkLst>
        </pc:spChg>
        <pc:spChg chg="add del mod">
          <ac:chgData name="Huan Nguyen" userId="7d7745dcf5ea0862" providerId="LiveId" clId="{1F8439FA-CC4F-407E-9A5A-BCBB88A74FFE}" dt="2022-07-26T12:31:37.405" v="120" actId="478"/>
          <ac:spMkLst>
            <pc:docMk/>
            <pc:sldMk cId="2684810022" sldId="358"/>
            <ac:spMk id="20" creationId="{054D814C-BFEE-DCBA-C4F3-E6765AE22F8A}"/>
          </ac:spMkLst>
        </pc:spChg>
        <pc:spChg chg="add mod">
          <ac:chgData name="Huan Nguyen" userId="7d7745dcf5ea0862" providerId="LiveId" clId="{1F8439FA-CC4F-407E-9A5A-BCBB88A74FFE}" dt="2022-07-26T12:10:47.189" v="77"/>
          <ac:spMkLst>
            <pc:docMk/>
            <pc:sldMk cId="2684810022" sldId="358"/>
            <ac:spMk id="21" creationId="{9DF185F6-19AB-06B5-8501-AEDF5CD910E3}"/>
          </ac:spMkLst>
        </pc:spChg>
        <pc:spChg chg="add del mod topLvl">
          <ac:chgData name="Huan Nguyen" userId="7d7745dcf5ea0862" providerId="LiveId" clId="{1F8439FA-CC4F-407E-9A5A-BCBB88A74FFE}" dt="2022-07-26T12:49:59.697" v="273" actId="478"/>
          <ac:spMkLst>
            <pc:docMk/>
            <pc:sldMk cId="2684810022" sldId="358"/>
            <ac:spMk id="25" creationId="{EC53D3ED-EF46-AEF6-EDB5-578740BC88F7}"/>
          </ac:spMkLst>
        </pc:spChg>
        <pc:spChg chg="mod">
          <ac:chgData name="Huan Nguyen" userId="7d7745dcf5ea0862" providerId="LiveId" clId="{1F8439FA-CC4F-407E-9A5A-BCBB88A74FFE}" dt="2022-07-26T12:14:02.517" v="103" actId="14100"/>
          <ac:spMkLst>
            <pc:docMk/>
            <pc:sldMk cId="2684810022" sldId="358"/>
            <ac:spMk id="27" creationId="{72C9D2DD-1BAD-3DAA-5C55-0ACFA07567D7}"/>
          </ac:spMkLst>
        </pc:spChg>
        <pc:spChg chg="mod">
          <ac:chgData name="Huan Nguyen" userId="7d7745dcf5ea0862" providerId="LiveId" clId="{1F8439FA-CC4F-407E-9A5A-BCBB88A74FFE}" dt="2022-07-26T12:13:01.681" v="85"/>
          <ac:spMkLst>
            <pc:docMk/>
            <pc:sldMk cId="2684810022" sldId="358"/>
            <ac:spMk id="28" creationId="{6F335D9E-0C4B-1051-AFD6-99B0138DAFB6}"/>
          </ac:spMkLst>
        </pc:spChg>
        <pc:spChg chg="add mod">
          <ac:chgData name="Huan Nguyen" userId="7d7745dcf5ea0862" providerId="LiveId" clId="{1F8439FA-CC4F-407E-9A5A-BCBB88A74FFE}" dt="2022-07-26T12:50:31.229" v="277" actId="1076"/>
          <ac:spMkLst>
            <pc:docMk/>
            <pc:sldMk cId="2684810022" sldId="358"/>
            <ac:spMk id="29" creationId="{ADBF56F3-D5B1-19EB-BB42-739335F55E84}"/>
          </ac:spMkLst>
        </pc:spChg>
        <pc:spChg chg="add del mod">
          <ac:chgData name="Huan Nguyen" userId="7d7745dcf5ea0862" providerId="LiveId" clId="{1F8439FA-CC4F-407E-9A5A-BCBB88A74FFE}" dt="2022-07-26T12:33:30.944" v="127" actId="478"/>
          <ac:spMkLst>
            <pc:docMk/>
            <pc:sldMk cId="2684810022" sldId="358"/>
            <ac:spMk id="30" creationId="{2D43A38A-2F48-EB11-0565-698E2CFE505D}"/>
          </ac:spMkLst>
        </pc:spChg>
        <pc:spChg chg="add del mod">
          <ac:chgData name="Huan Nguyen" userId="7d7745dcf5ea0862" providerId="LiveId" clId="{1F8439FA-CC4F-407E-9A5A-BCBB88A74FFE}" dt="2022-07-26T13:22:21.921" v="535" actId="478"/>
          <ac:spMkLst>
            <pc:docMk/>
            <pc:sldMk cId="2684810022" sldId="358"/>
            <ac:spMk id="32" creationId="{2283415D-3CD3-28D0-3B25-A1BEB1E5376B}"/>
          </ac:spMkLst>
        </pc:spChg>
        <pc:spChg chg="add mod">
          <ac:chgData name="Huan Nguyen" userId="7d7745dcf5ea0862" providerId="LiveId" clId="{1F8439FA-CC4F-407E-9A5A-BCBB88A74FFE}" dt="2022-07-26T12:40:19.525" v="231"/>
          <ac:spMkLst>
            <pc:docMk/>
            <pc:sldMk cId="2684810022" sldId="358"/>
            <ac:spMk id="33" creationId="{849219EB-6A69-D4F1-2F6E-C89531CAB83E}"/>
          </ac:spMkLst>
        </pc:spChg>
        <pc:spChg chg="add del mod">
          <ac:chgData name="Huan Nguyen" userId="7d7745dcf5ea0862" providerId="LiveId" clId="{1F8439FA-CC4F-407E-9A5A-BCBB88A74FFE}" dt="2022-07-26T12:41:29.514" v="240"/>
          <ac:spMkLst>
            <pc:docMk/>
            <pc:sldMk cId="2684810022" sldId="358"/>
            <ac:spMk id="34" creationId="{9B9FC262-8AE3-C528-2E75-6C523E62FE95}"/>
          </ac:spMkLst>
        </pc:spChg>
        <pc:spChg chg="add del">
          <ac:chgData name="Huan Nguyen" userId="7d7745dcf5ea0862" providerId="LiveId" clId="{1F8439FA-CC4F-407E-9A5A-BCBB88A74FFE}" dt="2022-07-26T12:45:35.351" v="254" actId="478"/>
          <ac:spMkLst>
            <pc:docMk/>
            <pc:sldMk cId="2684810022" sldId="358"/>
            <ac:spMk id="37" creationId="{6F03F3A3-72A7-2557-7B15-6681C9E5252D}"/>
          </ac:spMkLst>
        </pc:spChg>
        <pc:spChg chg="add mod ord">
          <ac:chgData name="Huan Nguyen" userId="7d7745dcf5ea0862" providerId="LiveId" clId="{1F8439FA-CC4F-407E-9A5A-BCBB88A74FFE}" dt="2022-07-26T15:57:50.477" v="1719" actId="1076"/>
          <ac:spMkLst>
            <pc:docMk/>
            <pc:sldMk cId="2684810022" sldId="358"/>
            <ac:spMk id="38" creationId="{F01E7905-434D-99CC-6A2F-530FFF3261A4}"/>
          </ac:spMkLst>
        </pc:spChg>
        <pc:spChg chg="add mod">
          <ac:chgData name="Huan Nguyen" userId="7d7745dcf5ea0862" providerId="LiveId" clId="{1F8439FA-CC4F-407E-9A5A-BCBB88A74FFE}" dt="2022-07-26T12:59:19.639" v="402" actId="113"/>
          <ac:spMkLst>
            <pc:docMk/>
            <pc:sldMk cId="2684810022" sldId="358"/>
            <ac:spMk id="40" creationId="{14513DA8-14A6-47D1-E8D1-8C9ECB5E9B75}"/>
          </ac:spMkLst>
        </pc:spChg>
        <pc:spChg chg="add del mod">
          <ac:chgData name="Huan Nguyen" userId="7d7745dcf5ea0862" providerId="LiveId" clId="{1F8439FA-CC4F-407E-9A5A-BCBB88A74FFE}" dt="2022-07-26T12:49:09.919" v="271" actId="478"/>
          <ac:spMkLst>
            <pc:docMk/>
            <pc:sldMk cId="2684810022" sldId="358"/>
            <ac:spMk id="42" creationId="{1C64C3AD-CC0A-4FB6-CF97-1EF9E9574029}"/>
          </ac:spMkLst>
        </pc:spChg>
        <pc:spChg chg="add mod">
          <ac:chgData name="Huan Nguyen" userId="7d7745dcf5ea0862" providerId="LiveId" clId="{1F8439FA-CC4F-407E-9A5A-BCBB88A74FFE}" dt="2022-07-26T12:48:50.640" v="269"/>
          <ac:spMkLst>
            <pc:docMk/>
            <pc:sldMk cId="2684810022" sldId="358"/>
            <ac:spMk id="43" creationId="{B624C549-7A19-5DF6-760D-C45CF67F651D}"/>
          </ac:spMkLst>
        </pc:spChg>
        <pc:spChg chg="add mod ord">
          <ac:chgData name="Huan Nguyen" userId="7d7745dcf5ea0862" providerId="LiveId" clId="{1F8439FA-CC4F-407E-9A5A-BCBB88A74FFE}" dt="2022-07-26T15:58:17.552" v="1723" actId="1076"/>
          <ac:spMkLst>
            <pc:docMk/>
            <pc:sldMk cId="2684810022" sldId="358"/>
            <ac:spMk id="44" creationId="{A7360845-404F-0D39-7854-756329BCE9C4}"/>
          </ac:spMkLst>
        </pc:spChg>
        <pc:grpChg chg="add del mod ord">
          <ac:chgData name="Huan Nguyen" userId="7d7745dcf5ea0862" providerId="LiveId" clId="{1F8439FA-CC4F-407E-9A5A-BCBB88A74FFE}" dt="2022-07-26T12:49:59.697" v="273" actId="478"/>
          <ac:grpSpMkLst>
            <pc:docMk/>
            <pc:sldMk cId="2684810022" sldId="358"/>
            <ac:grpSpMk id="24" creationId="{EF36656F-3DFB-AD96-8874-87C31B47187E}"/>
          </ac:grpSpMkLst>
        </pc:grpChg>
        <pc:grpChg chg="mod topLvl">
          <ac:chgData name="Huan Nguyen" userId="7d7745dcf5ea0862" providerId="LiveId" clId="{1F8439FA-CC4F-407E-9A5A-BCBB88A74FFE}" dt="2022-07-26T12:49:59.697" v="273" actId="478"/>
          <ac:grpSpMkLst>
            <pc:docMk/>
            <pc:sldMk cId="2684810022" sldId="358"/>
            <ac:grpSpMk id="26" creationId="{556C0E99-366C-DFA2-C31F-78BC7CD943ED}"/>
          </ac:grpSpMkLst>
        </pc:grpChg>
        <pc:grpChg chg="add mod">
          <ac:chgData name="Huan Nguyen" userId="7d7745dcf5ea0862" providerId="LiveId" clId="{1F8439FA-CC4F-407E-9A5A-BCBB88A74FFE}" dt="2022-07-26T12:55:58.419" v="387" actId="1036"/>
          <ac:grpSpMkLst>
            <pc:docMk/>
            <pc:sldMk cId="2684810022" sldId="358"/>
            <ac:grpSpMk id="39" creationId="{A5F35DEE-D91E-D38C-06AA-7DD3BD82DF3D}"/>
          </ac:grpSpMkLst>
        </pc:grpChg>
        <pc:grpChg chg="add del mod">
          <ac:chgData name="Huan Nguyen" userId="7d7745dcf5ea0862" providerId="LiveId" clId="{1F8439FA-CC4F-407E-9A5A-BCBB88A74FFE}" dt="2022-07-26T12:49:09.919" v="271" actId="478"/>
          <ac:grpSpMkLst>
            <pc:docMk/>
            <pc:sldMk cId="2684810022" sldId="358"/>
            <ac:grpSpMk id="41" creationId="{42D3671B-1ACB-1159-90CF-1FD10D06B1A4}"/>
          </ac:grpSpMkLst>
        </pc:grp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2" creationId="{8F90004A-71E0-2AA4-C39A-E8E3FB882C45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5" creationId="{F1120714-6B48-29FD-76B2-5F4C033D9E3C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6" creationId="{CE28E59E-537C-AB4A-73EF-AE48EA14A76A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7" creationId="{F3BCDD2F-8519-A7D9-226E-2FD343DFEA31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8" creationId="{A960A81E-FC3D-9593-3FCE-7A65131BEBE0}"/>
          </ac:graphicFrameMkLst>
        </pc:graphicFrameChg>
        <pc:graphicFrameChg chg="add del">
          <ac:chgData name="Huan Nguyen" userId="7d7745dcf5ea0862" providerId="LiveId" clId="{1F8439FA-CC4F-407E-9A5A-BCBB88A74FFE}" dt="2022-07-26T10:14:31.142" v="3"/>
          <ac:graphicFrameMkLst>
            <pc:docMk/>
            <pc:sldMk cId="2684810022" sldId="358"/>
            <ac:graphicFrameMk id="10" creationId="{06CC4B53-6C5F-3B95-49AE-FF19180CA734}"/>
          </ac:graphicFrameMkLst>
        </pc:graphicFrameChg>
        <pc:picChg chg="add del">
          <ac:chgData name="Huan Nguyen" userId="7d7745dcf5ea0862" providerId="LiveId" clId="{1F8439FA-CC4F-407E-9A5A-BCBB88A74FFE}" dt="2022-07-26T10:14:35.931" v="5" actId="478"/>
          <ac:picMkLst>
            <pc:docMk/>
            <pc:sldMk cId="2684810022" sldId="358"/>
            <ac:picMk id="3" creationId="{F6308A59-DAB0-BC7A-9A9B-1A0CD1DEE195}"/>
          </ac:picMkLst>
        </pc:picChg>
        <pc:picChg chg="add del mod">
          <ac:chgData name="Huan Nguyen" userId="7d7745dcf5ea0862" providerId="LiveId" clId="{1F8439FA-CC4F-407E-9A5A-BCBB88A74FFE}" dt="2022-07-26T12:11:23.830" v="81" actId="478"/>
          <ac:picMkLst>
            <pc:docMk/>
            <pc:sldMk cId="2684810022" sldId="358"/>
            <ac:picMk id="22" creationId="{2C80CD7D-54FD-2FF1-36AE-EB7662C475DD}"/>
          </ac:picMkLst>
        </pc:picChg>
        <pc:picChg chg="add del mod">
          <ac:chgData name="Huan Nguyen" userId="7d7745dcf5ea0862" providerId="LiveId" clId="{1F8439FA-CC4F-407E-9A5A-BCBB88A74FFE}" dt="2022-07-26T12:12:17.950" v="83" actId="478"/>
          <ac:picMkLst>
            <pc:docMk/>
            <pc:sldMk cId="2684810022" sldId="358"/>
            <ac:picMk id="23" creationId="{BE0FFFC7-FF85-8DD5-A753-6AC4C77C0CC4}"/>
          </ac:picMkLst>
        </pc:picChg>
        <pc:picChg chg="add mod">
          <ac:chgData name="Huan Nguyen" userId="7d7745dcf5ea0862" providerId="LiveId" clId="{1F8439FA-CC4F-407E-9A5A-BCBB88A74FFE}" dt="2022-07-26T12:42:22.740" v="244" actId="1076"/>
          <ac:picMkLst>
            <pc:docMk/>
            <pc:sldMk cId="2684810022" sldId="358"/>
            <ac:picMk id="35" creationId="{8D1B5E55-B3CD-BE7B-D255-6C759E094129}"/>
          </ac:picMkLst>
        </pc:picChg>
        <pc:picChg chg="add mod ord">
          <ac:chgData name="Huan Nguyen" userId="7d7745dcf5ea0862" providerId="LiveId" clId="{1F8439FA-CC4F-407E-9A5A-BCBB88A74FFE}" dt="2022-07-26T15:58:09.745" v="1722" actId="1076"/>
          <ac:picMkLst>
            <pc:docMk/>
            <pc:sldMk cId="2684810022" sldId="358"/>
            <ac:picMk id="36" creationId="{F393BB64-6DFB-CF67-8527-69AD594C9AFE}"/>
          </ac:picMkLst>
        </pc:picChg>
      </pc:sldChg>
      <pc:sldChg chg="modSp add mod ord">
        <pc:chgData name="Huan Nguyen" userId="7d7745dcf5ea0862" providerId="LiveId" clId="{1F8439FA-CC4F-407E-9A5A-BCBB88A74FFE}" dt="2022-07-26T13:28:51.471" v="606" actId="1076"/>
        <pc:sldMkLst>
          <pc:docMk/>
          <pc:sldMk cId="2410371602" sldId="359"/>
        </pc:sldMkLst>
        <pc:spChg chg="mod">
          <ac:chgData name="Huan Nguyen" userId="7d7745dcf5ea0862" providerId="LiveId" clId="{1F8439FA-CC4F-407E-9A5A-BCBB88A74FFE}" dt="2022-07-26T13:22:46.874" v="543" actId="20577"/>
          <ac:spMkLst>
            <pc:docMk/>
            <pc:sldMk cId="2410371602" sldId="359"/>
            <ac:spMk id="9" creationId="{7B2DDB79-0D45-1B24-C851-A99BAAF88C9C}"/>
          </ac:spMkLst>
        </pc:spChg>
        <pc:grpChg chg="mod">
          <ac:chgData name="Huan Nguyen" userId="7d7745dcf5ea0862" providerId="LiveId" clId="{1F8439FA-CC4F-407E-9A5A-BCBB88A74FFE}" dt="2022-07-26T13:28:51.471" v="606" actId="1076"/>
          <ac:grpSpMkLst>
            <pc:docMk/>
            <pc:sldMk cId="2410371602" sldId="359"/>
            <ac:grpSpMk id="10" creationId="{AC82549E-4F14-BE13-B795-75F237025DB2}"/>
          </ac:grpSpMkLst>
        </pc:grpChg>
        <pc:picChg chg="mod">
          <ac:chgData name="Huan Nguyen" userId="7d7745dcf5ea0862" providerId="LiveId" clId="{1F8439FA-CC4F-407E-9A5A-BCBB88A74FFE}" dt="2022-07-26T13:04:44.987" v="423" actId="1076"/>
          <ac:picMkLst>
            <pc:docMk/>
            <pc:sldMk cId="2410371602" sldId="359"/>
            <ac:picMk id="29" creationId="{836B61D2-5508-854C-7579-0EED8E1C51F9}"/>
          </ac:picMkLst>
        </pc:picChg>
      </pc:sldChg>
      <pc:sldChg chg="addSp delSp modSp add mod delAnim modAnim">
        <pc:chgData name="Huan Nguyen" userId="7d7745dcf5ea0862" providerId="LiveId" clId="{1F8439FA-CC4F-407E-9A5A-BCBB88A74FFE}" dt="2022-07-26T13:14:18.449" v="534"/>
        <pc:sldMkLst>
          <pc:docMk/>
          <pc:sldMk cId="1330150180" sldId="360"/>
        </pc:sldMkLst>
        <pc:spChg chg="del mod">
          <ac:chgData name="Huan Nguyen" userId="7d7745dcf5ea0862" providerId="LiveId" clId="{1F8439FA-CC4F-407E-9A5A-BCBB88A74FFE}" dt="2022-07-26T13:07:49.850" v="454" actId="478"/>
          <ac:spMkLst>
            <pc:docMk/>
            <pc:sldMk cId="1330150180" sldId="360"/>
            <ac:spMk id="19" creationId="{55496DB3-54A5-00DF-862F-D915A8470999}"/>
          </ac:spMkLst>
        </pc:spChg>
        <pc:spChg chg="add del">
          <ac:chgData name="Huan Nguyen" userId="7d7745dcf5ea0862" providerId="LiveId" clId="{1F8439FA-CC4F-407E-9A5A-BCBB88A74FFE}" dt="2022-07-26T13:07:04.242" v="446" actId="22"/>
          <ac:spMkLst>
            <pc:docMk/>
            <pc:sldMk cId="1330150180" sldId="360"/>
            <ac:spMk id="20" creationId="{EBAD84A7-B35E-83D7-DEF9-C5F209F35ACC}"/>
          </ac:spMkLst>
        </pc:spChg>
        <pc:spChg chg="add mod">
          <ac:chgData name="Huan Nguyen" userId="7d7745dcf5ea0862" providerId="LiveId" clId="{1F8439FA-CC4F-407E-9A5A-BCBB88A74FFE}" dt="2022-07-26T13:10:56.381" v="500" actId="1076"/>
          <ac:spMkLst>
            <pc:docMk/>
            <pc:sldMk cId="1330150180" sldId="360"/>
            <ac:spMk id="21" creationId="{D75168C9-3435-8E20-E449-7A1D952BAB81}"/>
          </ac:spMkLst>
        </pc:spChg>
        <pc:spChg chg="add mod">
          <ac:chgData name="Huan Nguyen" userId="7d7745dcf5ea0862" providerId="LiveId" clId="{1F8439FA-CC4F-407E-9A5A-BCBB88A74FFE}" dt="2022-07-26T13:10:52.186" v="499" actId="1076"/>
          <ac:spMkLst>
            <pc:docMk/>
            <pc:sldMk cId="1330150180" sldId="360"/>
            <ac:spMk id="22" creationId="{3BFBF69A-ECF4-2D3C-5CF1-C0C3B0FD679C}"/>
          </ac:spMkLst>
        </pc:spChg>
        <pc:spChg chg="add mod">
          <ac:chgData name="Huan Nguyen" userId="7d7745dcf5ea0862" providerId="LiveId" clId="{1F8439FA-CC4F-407E-9A5A-BCBB88A74FFE}" dt="2022-07-26T13:14:02.497" v="532" actId="1076"/>
          <ac:spMkLst>
            <pc:docMk/>
            <pc:sldMk cId="1330150180" sldId="360"/>
            <ac:spMk id="23" creationId="{A9EDBD88-7121-BFF7-76FA-9374253DF979}"/>
          </ac:spMkLst>
        </pc:spChg>
        <pc:spChg chg="add del mod">
          <ac:chgData name="Huan Nguyen" userId="7d7745dcf5ea0862" providerId="LiveId" clId="{1F8439FA-CC4F-407E-9A5A-BCBB88A74FFE}" dt="2022-07-26T13:12:16.512" v="518"/>
          <ac:spMkLst>
            <pc:docMk/>
            <pc:sldMk cId="1330150180" sldId="360"/>
            <ac:spMk id="24" creationId="{735191AE-D124-84C7-911C-F9D89D64172F}"/>
          </ac:spMkLst>
        </pc:spChg>
        <pc:spChg chg="mod">
          <ac:chgData name="Huan Nguyen" userId="7d7745dcf5ea0862" providerId="LiveId" clId="{1F8439FA-CC4F-407E-9A5A-BCBB88A74FFE}" dt="2022-07-26T13:12:24.935" v="520" actId="20577"/>
          <ac:spMkLst>
            <pc:docMk/>
            <pc:sldMk cId="1330150180" sldId="360"/>
            <ac:spMk id="29" creationId="{ADBF56F3-D5B1-19EB-BB42-739335F55E84}"/>
          </ac:spMkLst>
        </pc:spChg>
        <pc:spChg chg="add mod">
          <ac:chgData name="Huan Nguyen" userId="7d7745dcf5ea0862" providerId="LiveId" clId="{1F8439FA-CC4F-407E-9A5A-BCBB88A74FFE}" dt="2022-07-26T13:14:07.147" v="533" actId="1076"/>
          <ac:spMkLst>
            <pc:docMk/>
            <pc:sldMk cId="1330150180" sldId="360"/>
            <ac:spMk id="30" creationId="{99165D1B-DA91-428D-5AD7-13CE9779CF48}"/>
          </ac:spMkLst>
        </pc:spChg>
        <pc:spChg chg="del">
          <ac:chgData name="Huan Nguyen" userId="7d7745dcf5ea0862" providerId="LiveId" clId="{1F8439FA-CC4F-407E-9A5A-BCBB88A74FFE}" dt="2022-07-26T13:08:11.812" v="459" actId="478"/>
          <ac:spMkLst>
            <pc:docMk/>
            <pc:sldMk cId="1330150180" sldId="360"/>
            <ac:spMk id="32" creationId="{2283415D-3CD3-28D0-3B25-A1BEB1E5376B}"/>
          </ac:spMkLst>
        </pc:spChg>
        <pc:spChg chg="del">
          <ac:chgData name="Huan Nguyen" userId="7d7745dcf5ea0862" providerId="LiveId" clId="{1F8439FA-CC4F-407E-9A5A-BCBB88A74FFE}" dt="2022-07-26T13:08:03.133" v="457" actId="478"/>
          <ac:spMkLst>
            <pc:docMk/>
            <pc:sldMk cId="1330150180" sldId="360"/>
            <ac:spMk id="38" creationId="{F01E7905-434D-99CC-6A2F-530FFF3261A4}"/>
          </ac:spMkLst>
        </pc:spChg>
        <pc:spChg chg="del">
          <ac:chgData name="Huan Nguyen" userId="7d7745dcf5ea0862" providerId="LiveId" clId="{1F8439FA-CC4F-407E-9A5A-BCBB88A74FFE}" dt="2022-07-26T13:07:58.876" v="456" actId="478"/>
          <ac:spMkLst>
            <pc:docMk/>
            <pc:sldMk cId="1330150180" sldId="360"/>
            <ac:spMk id="44" creationId="{A7360845-404F-0D39-7854-756329BCE9C4}"/>
          </ac:spMkLst>
        </pc:spChg>
        <pc:grpChg chg="mod">
          <ac:chgData name="Huan Nguyen" userId="7d7745dcf5ea0862" providerId="LiveId" clId="{1F8439FA-CC4F-407E-9A5A-BCBB88A74FFE}" dt="2022-07-26T13:07:25.330" v="451" actId="14100"/>
          <ac:grpSpMkLst>
            <pc:docMk/>
            <pc:sldMk cId="1330150180" sldId="360"/>
            <ac:grpSpMk id="26" creationId="{556C0E99-366C-DFA2-C31F-78BC7CD943ED}"/>
          </ac:grpSpMkLst>
        </pc:grpChg>
        <pc:grpChg chg="del">
          <ac:chgData name="Huan Nguyen" userId="7d7745dcf5ea0862" providerId="LiveId" clId="{1F8439FA-CC4F-407E-9A5A-BCBB88A74FFE}" dt="2022-07-26T13:07:54.602" v="455" actId="478"/>
          <ac:grpSpMkLst>
            <pc:docMk/>
            <pc:sldMk cId="1330150180" sldId="360"/>
            <ac:grpSpMk id="39" creationId="{A5F35DEE-D91E-D38C-06AA-7DD3BD82DF3D}"/>
          </ac:grpSpMkLst>
        </pc:grpChg>
        <pc:picChg chg="add mod">
          <ac:chgData name="Huan Nguyen" userId="7d7745dcf5ea0862" providerId="LiveId" clId="{1F8439FA-CC4F-407E-9A5A-BCBB88A74FFE}" dt="2022-07-26T13:07:38.139" v="453" actId="1076"/>
          <ac:picMkLst>
            <pc:docMk/>
            <pc:sldMk cId="1330150180" sldId="360"/>
            <ac:picMk id="18" creationId="{57C136F3-73DB-A877-CEA0-798F98DCC9A7}"/>
          </ac:picMkLst>
        </pc:picChg>
        <pc:picChg chg="del">
          <ac:chgData name="Huan Nguyen" userId="7d7745dcf5ea0862" providerId="LiveId" clId="{1F8439FA-CC4F-407E-9A5A-BCBB88A74FFE}" dt="2022-07-26T13:05:31.576" v="426" actId="478"/>
          <ac:picMkLst>
            <pc:docMk/>
            <pc:sldMk cId="1330150180" sldId="360"/>
            <ac:picMk id="35" creationId="{8D1B5E55-B3CD-BE7B-D255-6C759E094129}"/>
          </ac:picMkLst>
        </pc:picChg>
        <pc:picChg chg="del">
          <ac:chgData name="Huan Nguyen" userId="7d7745dcf5ea0862" providerId="LiveId" clId="{1F8439FA-CC4F-407E-9A5A-BCBB88A74FFE}" dt="2022-07-26T13:08:06.111" v="458" actId="478"/>
          <ac:picMkLst>
            <pc:docMk/>
            <pc:sldMk cId="1330150180" sldId="360"/>
            <ac:picMk id="36" creationId="{F393BB64-6DFB-CF67-8527-69AD594C9AFE}"/>
          </ac:picMkLst>
        </pc:picChg>
      </pc:sldChg>
      <pc:sldChg chg="addSp delSp modSp mod setBg addAnim delAnim modAnim">
        <pc:chgData name="Huan Nguyen" userId="7d7745dcf5ea0862" providerId="LiveId" clId="{1F8439FA-CC4F-407E-9A5A-BCBB88A74FFE}" dt="2022-07-26T14:18:39.856" v="1375" actId="20577"/>
        <pc:sldMkLst>
          <pc:docMk/>
          <pc:sldMk cId="1020776407" sldId="361"/>
        </pc:sldMkLst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1" creationId="{719E6FC6-3D1A-6C8F-2872-523419E2B09A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2" creationId="{AEF34400-7E31-97B0-53FF-01B8FDAD7BF5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3" creationId="{F4EB34EF-259C-E1CA-2D22-E9110BD95CD1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4" creationId="{E33F8F13-0010-819E-136E-B9C64874FF26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5" creationId="{9A289253-A578-6890-F77B-77F2125290F9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6" creationId="{AC1C408D-33F0-72C7-D68E-36120134C942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7" creationId="{792068BC-6733-00F1-1D75-221D825B05DD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8" creationId="{1E58ED42-8F84-04B1-689E-8F8D2C6C3059}"/>
          </ac:spMkLst>
        </pc:spChg>
        <pc:spChg chg="add del mod">
          <ac:chgData name="Huan Nguyen" userId="7d7745dcf5ea0862" providerId="LiveId" clId="{1F8439FA-CC4F-407E-9A5A-BCBB88A74FFE}" dt="2022-07-26T13:37:28.002" v="664"/>
          <ac:spMkLst>
            <pc:docMk/>
            <pc:sldMk cId="1020776407" sldId="361"/>
            <ac:spMk id="19" creationId="{F6696108-C96C-6F3B-BF44-C5B8FB7B42D6}"/>
          </ac:spMkLst>
        </pc:spChg>
        <pc:spChg chg="add del mod">
          <ac:chgData name="Huan Nguyen" userId="7d7745dcf5ea0862" providerId="LiveId" clId="{1F8439FA-CC4F-407E-9A5A-BCBB88A74FFE}" dt="2022-07-26T13:39:11.185" v="680"/>
          <ac:spMkLst>
            <pc:docMk/>
            <pc:sldMk cId="1020776407" sldId="361"/>
            <ac:spMk id="22" creationId="{62E7FE09-DBDC-3EA9-2D01-D9EA3061488E}"/>
          </ac:spMkLst>
        </pc:spChg>
        <pc:spChg chg="add del mod">
          <ac:chgData name="Huan Nguyen" userId="7d7745dcf5ea0862" providerId="LiveId" clId="{1F8439FA-CC4F-407E-9A5A-BCBB88A74FFE}" dt="2022-07-26T13:39:11.185" v="680"/>
          <ac:spMkLst>
            <pc:docMk/>
            <pc:sldMk cId="1020776407" sldId="361"/>
            <ac:spMk id="23" creationId="{0B6768D1-108D-D9C2-5A63-CDE1F57DAAFA}"/>
          </ac:spMkLst>
        </pc:spChg>
        <pc:spChg chg="add del mod">
          <ac:chgData name="Huan Nguyen" userId="7d7745dcf5ea0862" providerId="LiveId" clId="{1F8439FA-CC4F-407E-9A5A-BCBB88A74FFE}" dt="2022-07-26T13:39:11.185" v="680"/>
          <ac:spMkLst>
            <pc:docMk/>
            <pc:sldMk cId="1020776407" sldId="361"/>
            <ac:spMk id="24" creationId="{9931D54C-D6A1-14A8-C718-8AA6F7A6C798}"/>
          </ac:spMkLst>
        </pc:spChg>
        <pc:spChg chg="del">
          <ac:chgData name="Huan Nguyen" userId="7d7745dcf5ea0862" providerId="LiveId" clId="{1F8439FA-CC4F-407E-9A5A-BCBB88A74FFE}" dt="2022-07-26T13:27:32.966" v="603" actId="478"/>
          <ac:spMkLst>
            <pc:docMk/>
            <pc:sldMk cId="1020776407" sldId="361"/>
            <ac:spMk id="26" creationId="{F263B848-81B7-9B4E-A764-41868836CB25}"/>
          </ac:spMkLst>
        </pc:spChg>
        <pc:spChg chg="del">
          <ac:chgData name="Huan Nguyen" userId="7d7745dcf5ea0862" providerId="LiveId" clId="{1F8439FA-CC4F-407E-9A5A-BCBB88A74FFE}" dt="2022-07-26T13:27:26.662" v="602" actId="478"/>
          <ac:spMkLst>
            <pc:docMk/>
            <pc:sldMk cId="1020776407" sldId="361"/>
            <ac:spMk id="27" creationId="{0F4D6BE7-D4E7-F5B1-6061-EFC3A9DFF64E}"/>
          </ac:spMkLst>
        </pc:spChg>
        <pc:spChg chg="del">
          <ac:chgData name="Huan Nguyen" userId="7d7745dcf5ea0862" providerId="LiveId" clId="{1F8439FA-CC4F-407E-9A5A-BCBB88A74FFE}" dt="2022-07-26T13:27:32.966" v="603" actId="478"/>
          <ac:spMkLst>
            <pc:docMk/>
            <pc:sldMk cId="1020776407" sldId="361"/>
            <ac:spMk id="28" creationId="{BFD136CC-8393-DCF5-8739-251469B5C9E8}"/>
          </ac:spMkLst>
        </pc:spChg>
        <pc:spChg chg="del">
          <ac:chgData name="Huan Nguyen" userId="7d7745dcf5ea0862" providerId="LiveId" clId="{1F8439FA-CC4F-407E-9A5A-BCBB88A74FFE}" dt="2022-07-26T13:27:32.966" v="603" actId="478"/>
          <ac:spMkLst>
            <pc:docMk/>
            <pc:sldMk cId="1020776407" sldId="361"/>
            <ac:spMk id="29" creationId="{2E10C373-8194-3507-0202-8603E7067353}"/>
          </ac:spMkLst>
        </pc:spChg>
        <pc:spChg chg="mod">
          <ac:chgData name="Huan Nguyen" userId="7d7745dcf5ea0862" providerId="LiveId" clId="{1F8439FA-CC4F-407E-9A5A-BCBB88A74FFE}" dt="2022-07-26T14:16:34.165" v="1358" actId="1076"/>
          <ac:spMkLst>
            <pc:docMk/>
            <pc:sldMk cId="1020776407" sldId="361"/>
            <ac:spMk id="33" creationId="{1891EC48-745E-8D5B-752B-CA177431013B}"/>
          </ac:spMkLst>
        </pc:spChg>
        <pc:spChg chg="del mod topLvl">
          <ac:chgData name="Huan Nguyen" userId="7d7745dcf5ea0862" providerId="LiveId" clId="{1F8439FA-CC4F-407E-9A5A-BCBB88A74FFE}" dt="2022-07-26T13:30:25.367" v="620" actId="478"/>
          <ac:spMkLst>
            <pc:docMk/>
            <pc:sldMk cId="1020776407" sldId="361"/>
            <ac:spMk id="35" creationId="{1249732D-D66D-2342-C7CC-59DF41F78C7A}"/>
          </ac:spMkLst>
        </pc:spChg>
        <pc:spChg chg="del mod">
          <ac:chgData name="Huan Nguyen" userId="7d7745dcf5ea0862" providerId="LiveId" clId="{1F8439FA-CC4F-407E-9A5A-BCBB88A74FFE}" dt="2022-07-26T13:29:19.410" v="609" actId="478"/>
          <ac:spMkLst>
            <pc:docMk/>
            <pc:sldMk cId="1020776407" sldId="361"/>
            <ac:spMk id="37" creationId="{26ECB57C-F365-1646-D248-18AEC723711A}"/>
          </ac:spMkLst>
        </pc:spChg>
        <pc:spChg chg="mod topLvl">
          <ac:chgData name="Huan Nguyen" userId="7d7745dcf5ea0862" providerId="LiveId" clId="{1F8439FA-CC4F-407E-9A5A-BCBB88A74FFE}" dt="2022-07-26T13:30:25.367" v="620" actId="478"/>
          <ac:spMkLst>
            <pc:docMk/>
            <pc:sldMk cId="1020776407" sldId="361"/>
            <ac:spMk id="38" creationId="{1F9AD57C-99FE-22CE-372C-82AE78AD7F67}"/>
          </ac:spMkLst>
        </pc:spChg>
        <pc:spChg chg="mod">
          <ac:chgData name="Huan Nguyen" userId="7d7745dcf5ea0862" providerId="LiveId" clId="{1F8439FA-CC4F-407E-9A5A-BCBB88A74FFE}" dt="2022-07-26T13:30:47.771" v="621"/>
          <ac:spMkLst>
            <pc:docMk/>
            <pc:sldMk cId="1020776407" sldId="361"/>
            <ac:spMk id="40" creationId="{1E0F68AA-8333-995A-D15D-FAE4E2681C1C}"/>
          </ac:spMkLst>
        </pc:spChg>
        <pc:spChg chg="mod">
          <ac:chgData name="Huan Nguyen" userId="7d7745dcf5ea0862" providerId="LiveId" clId="{1F8439FA-CC4F-407E-9A5A-BCBB88A74FFE}" dt="2022-07-26T13:30:47.771" v="621"/>
          <ac:spMkLst>
            <pc:docMk/>
            <pc:sldMk cId="1020776407" sldId="361"/>
            <ac:spMk id="41" creationId="{274CC2D3-5C2E-254E-3EEB-E9E666F38F4B}"/>
          </ac:spMkLst>
        </pc:spChg>
        <pc:spChg chg="add mod">
          <ac:chgData name="Huan Nguyen" userId="7d7745dcf5ea0862" providerId="LiveId" clId="{1F8439FA-CC4F-407E-9A5A-BCBB88A74FFE}" dt="2022-07-26T14:18:39.856" v="1375" actId="20577"/>
          <ac:spMkLst>
            <pc:docMk/>
            <pc:sldMk cId="1020776407" sldId="361"/>
            <ac:spMk id="42" creationId="{1265F208-5108-3236-9584-AF7890A27F9B}"/>
          </ac:spMkLst>
        </pc:spChg>
        <pc:spChg chg="del">
          <ac:chgData name="Huan Nguyen" userId="7d7745dcf5ea0862" providerId="LiveId" clId="{1F8439FA-CC4F-407E-9A5A-BCBB88A74FFE}" dt="2022-07-26T13:27:18.825" v="601" actId="478"/>
          <ac:spMkLst>
            <pc:docMk/>
            <pc:sldMk cId="1020776407" sldId="361"/>
            <ac:spMk id="141" creationId="{AC54BE93-726A-9C7E-9943-5AC6DAA8EFA3}"/>
          </ac:spMkLst>
        </pc:spChg>
        <pc:spChg chg="mod">
          <ac:chgData name="Huan Nguyen" userId="7d7745dcf5ea0862" providerId="LiveId" clId="{1F8439FA-CC4F-407E-9A5A-BCBB88A74FFE}" dt="2022-07-26T13:24:02.824" v="581" actId="1076"/>
          <ac:spMkLst>
            <pc:docMk/>
            <pc:sldMk cId="1020776407" sldId="361"/>
            <ac:spMk id="586" creationId="{00000000-0000-0000-0000-000000000000}"/>
          </ac:spMkLst>
        </pc:spChg>
        <pc:spChg chg="add del">
          <ac:chgData name="Huan Nguyen" userId="7d7745dcf5ea0862" providerId="LiveId" clId="{1F8439FA-CC4F-407E-9A5A-BCBB88A74FFE}" dt="2022-07-26T13:40:11.087" v="682"/>
          <ac:spMkLst>
            <pc:docMk/>
            <pc:sldMk cId="1020776407" sldId="361"/>
            <ac:spMk id="2048" creationId="{5F093C31-89BE-00B0-40C2-890BE6027B37}"/>
          </ac:spMkLst>
        </pc:spChg>
        <pc:spChg chg="add del">
          <ac:chgData name="Huan Nguyen" userId="7d7745dcf5ea0862" providerId="LiveId" clId="{1F8439FA-CC4F-407E-9A5A-BCBB88A74FFE}" dt="2022-07-26T13:40:11.087" v="682"/>
          <ac:spMkLst>
            <pc:docMk/>
            <pc:sldMk cId="1020776407" sldId="361"/>
            <ac:spMk id="2049" creationId="{15AE7AEC-F309-CC81-6227-41E80DBB6224}"/>
          </ac:spMkLst>
        </pc:spChg>
        <pc:spChg chg="add del">
          <ac:chgData name="Huan Nguyen" userId="7d7745dcf5ea0862" providerId="LiveId" clId="{1F8439FA-CC4F-407E-9A5A-BCBB88A74FFE}" dt="2022-07-26T13:40:11.087" v="682"/>
          <ac:spMkLst>
            <pc:docMk/>
            <pc:sldMk cId="1020776407" sldId="361"/>
            <ac:spMk id="2050" creationId="{DF3C0784-9AC7-C80F-FB8C-B652355E3881}"/>
          </ac:spMkLst>
        </pc:spChg>
        <pc:grpChg chg="add del mod">
          <ac:chgData name="Huan Nguyen" userId="7d7745dcf5ea0862" providerId="LiveId" clId="{1F8439FA-CC4F-407E-9A5A-BCBB88A74FFE}" dt="2022-07-26T13:30:25.367" v="620" actId="478"/>
          <ac:grpSpMkLst>
            <pc:docMk/>
            <pc:sldMk cId="1020776407" sldId="361"/>
            <ac:grpSpMk id="34" creationId="{EBBD7B27-499E-5551-60E1-3B87EB4D38C2}"/>
          </ac:grpSpMkLst>
        </pc:grpChg>
        <pc:grpChg chg="del mod">
          <ac:chgData name="Huan Nguyen" userId="7d7745dcf5ea0862" providerId="LiveId" clId="{1F8439FA-CC4F-407E-9A5A-BCBB88A74FFE}" dt="2022-07-26T13:29:19.410" v="609" actId="478"/>
          <ac:grpSpMkLst>
            <pc:docMk/>
            <pc:sldMk cId="1020776407" sldId="361"/>
            <ac:grpSpMk id="36" creationId="{E5248227-9D45-8009-6E4C-7F7F7080275D}"/>
          </ac:grpSpMkLst>
        </pc:grpChg>
        <pc:grpChg chg="add del mod">
          <ac:chgData name="Huan Nguyen" userId="7d7745dcf5ea0862" providerId="LiveId" clId="{1F8439FA-CC4F-407E-9A5A-BCBB88A74FFE}" dt="2022-07-26T13:37:46.735" v="666" actId="478"/>
          <ac:grpSpMkLst>
            <pc:docMk/>
            <pc:sldMk cId="1020776407" sldId="361"/>
            <ac:grpSpMk id="39" creationId="{9199F933-00B5-DF63-BE38-B50CB7478FE8}"/>
          </ac:grpSpMkLst>
        </pc:grpChg>
        <pc:grpChg chg="mod">
          <ac:chgData name="Huan Nguyen" userId="7d7745dcf5ea0862" providerId="LiveId" clId="{1F8439FA-CC4F-407E-9A5A-BCBB88A74FFE}" dt="2022-07-26T14:14:43.449" v="1348" actId="1076"/>
          <ac:grpSpMkLst>
            <pc:docMk/>
            <pc:sldMk cId="1020776407" sldId="361"/>
            <ac:grpSpMk id="612" creationId="{00000000-0000-0000-0000-000000000000}"/>
          </ac:grpSpMkLst>
        </pc:grp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2" creationId="{2DC814A3-A745-CCB8-54CD-BF6E68535F6F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3" creationId="{B959D8EE-A466-A84D-A29F-6B7824E47CFC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4" creationId="{3C9CD330-C58F-6478-AF34-E989A3238888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5" creationId="{472336EB-394C-94BA-E0C0-05578ED907FC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7" creationId="{AEE3415B-CAA8-C68D-36A2-617343830DB9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8" creationId="{83463601-8BE0-D47F-1E0E-5AB9A7468FC9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9" creationId="{CB973FA3-3CBE-8CAD-44ED-03D37303BCC6}"/>
          </ac:graphicFrameMkLst>
        </pc:graphicFrameChg>
        <pc:graphicFrameChg chg="add del mod">
          <ac:chgData name="Huan Nguyen" userId="7d7745dcf5ea0862" providerId="LiveId" clId="{1F8439FA-CC4F-407E-9A5A-BCBB88A74FFE}" dt="2022-07-26T13:37:28.002" v="664"/>
          <ac:graphicFrameMkLst>
            <pc:docMk/>
            <pc:sldMk cId="1020776407" sldId="361"/>
            <ac:graphicFrameMk id="10" creationId="{DF7EA4EF-82C5-7466-C20C-22EFC17258E4}"/>
          </ac:graphicFrameMkLst>
        </pc:graphicFrameChg>
        <pc:graphicFrameChg chg="add del mod">
          <ac:chgData name="Huan Nguyen" userId="7d7745dcf5ea0862" providerId="LiveId" clId="{1F8439FA-CC4F-407E-9A5A-BCBB88A74FFE}" dt="2022-07-26T13:39:11.185" v="680"/>
          <ac:graphicFrameMkLst>
            <pc:docMk/>
            <pc:sldMk cId="1020776407" sldId="361"/>
            <ac:graphicFrameMk id="20" creationId="{939F2008-5B36-E472-1504-55C064B31B39}"/>
          </ac:graphicFrameMkLst>
        </pc:graphicFrameChg>
        <pc:graphicFrameChg chg="add del mod">
          <ac:chgData name="Huan Nguyen" userId="7d7745dcf5ea0862" providerId="LiveId" clId="{1F8439FA-CC4F-407E-9A5A-BCBB88A74FFE}" dt="2022-07-26T13:39:11.185" v="680"/>
          <ac:graphicFrameMkLst>
            <pc:docMk/>
            <pc:sldMk cId="1020776407" sldId="361"/>
            <ac:graphicFrameMk id="21" creationId="{224B7B32-BC0B-ED9D-FD18-6B02419D49DF}"/>
          </ac:graphicFrameMkLst>
        </pc:graphicFrameChg>
        <pc:graphicFrameChg chg="add del">
          <ac:chgData name="Huan Nguyen" userId="7d7745dcf5ea0862" providerId="LiveId" clId="{1F8439FA-CC4F-407E-9A5A-BCBB88A74FFE}" dt="2022-07-26T13:40:11.087" v="682"/>
          <ac:graphicFrameMkLst>
            <pc:docMk/>
            <pc:sldMk cId="1020776407" sldId="361"/>
            <ac:graphicFrameMk id="25" creationId="{C784105A-EF6C-0BFE-BAAD-44ED3C996D44}"/>
          </ac:graphicFrameMkLst>
        </pc:graphicFrameChg>
        <pc:graphicFrameChg chg="add del">
          <ac:chgData name="Huan Nguyen" userId="7d7745dcf5ea0862" providerId="LiveId" clId="{1F8439FA-CC4F-407E-9A5A-BCBB88A74FFE}" dt="2022-07-26T13:40:11.087" v="682"/>
          <ac:graphicFrameMkLst>
            <pc:docMk/>
            <pc:sldMk cId="1020776407" sldId="361"/>
            <ac:graphicFrameMk id="30" creationId="{E7B08AA7-151D-975F-7BD6-1A0E33ED7AD3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1" creationId="{2732C0A3-48E1-16B5-F566-606ED7B668FD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3" creationId="{0C23AF58-6DA2-4BAC-8ADE-D1EDD9C65749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4" creationId="{6A07B1B5-8350-B147-B829-5DA50F8E8587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5" creationId="{08605D55-DCCE-7691-03D1-C47C58E2721C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6" creationId="{7C25D35D-4A56-92BB-E80A-ABEA019317FB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7" creationId="{09EFDBB0-72B9-7356-F855-511785042A60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8" creationId="{D2F0966F-12FE-FEA3-31A7-7DEBD94BD613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59" creationId="{282795E6-CD1D-1E25-FE72-B2D535F31603}"/>
          </ac:graphicFrameMkLst>
        </pc:graphicFrameChg>
        <pc:graphicFrameChg chg="add del mod">
          <ac:chgData name="Huan Nguyen" userId="7d7745dcf5ea0862" providerId="LiveId" clId="{1F8439FA-CC4F-407E-9A5A-BCBB88A74FFE}" dt="2022-07-26T14:11:31.075" v="1326"/>
          <ac:graphicFrameMkLst>
            <pc:docMk/>
            <pc:sldMk cId="1020776407" sldId="361"/>
            <ac:graphicFrameMk id="2060" creationId="{DA448CB4-17CD-E471-9E44-1BF589EC27B5}"/>
          </ac:graphicFrameMkLst>
        </pc:graphicFrameChg>
        <pc:picChg chg="add mod">
          <ac:chgData name="Huan Nguyen" userId="7d7745dcf5ea0862" providerId="LiveId" clId="{1F8439FA-CC4F-407E-9A5A-BCBB88A74FFE}" dt="2022-07-26T14:16:29.310" v="1357" actId="1076"/>
          <ac:picMkLst>
            <pc:docMk/>
            <pc:sldMk cId="1020776407" sldId="361"/>
            <ac:picMk id="31" creationId="{04FCB634-914E-372F-641A-78EFD757D96A}"/>
          </ac:picMkLst>
        </pc:picChg>
        <pc:picChg chg="add mod">
          <ac:chgData name="Huan Nguyen" userId="7d7745dcf5ea0862" providerId="LiveId" clId="{1F8439FA-CC4F-407E-9A5A-BCBB88A74FFE}" dt="2022-07-26T13:43:59.016" v="785" actId="1076"/>
          <ac:picMkLst>
            <pc:docMk/>
            <pc:sldMk cId="1020776407" sldId="361"/>
            <ac:picMk id="32" creationId="{4175D42C-8F14-6C19-0689-51DAE7448B51}"/>
          </ac:picMkLst>
        </pc:picChg>
        <pc:picChg chg="del mod">
          <ac:chgData name="Huan Nguyen" userId="7d7745dcf5ea0862" providerId="LiveId" clId="{1F8439FA-CC4F-407E-9A5A-BCBB88A74FFE}" dt="2022-07-26T13:26:07.499" v="592" actId="478"/>
          <ac:picMkLst>
            <pc:docMk/>
            <pc:sldMk cId="1020776407" sldId="361"/>
            <ac:picMk id="2052" creationId="{CE1B6408-353F-280B-2331-028CD8AC3EC6}"/>
          </ac:picMkLst>
        </pc:picChg>
      </pc:sldChg>
      <pc:sldChg chg="addSp delSp modSp add mod addAnim delAnim modAnim">
        <pc:chgData name="Huan Nguyen" userId="7d7745dcf5ea0862" providerId="LiveId" clId="{1F8439FA-CC4F-407E-9A5A-BCBB88A74FFE}" dt="2022-07-26T14:19:36.585" v="1378" actId="1076"/>
        <pc:sldMkLst>
          <pc:docMk/>
          <pc:sldMk cId="3188303553" sldId="362"/>
        </pc:sldMkLst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2" creationId="{DEDE252F-E5E4-7B17-29DF-6598DEFB5CBB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3" creationId="{DEF4DB53-B8F9-FB62-15C3-D648F4446150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4" creationId="{8D059027-238A-AC56-7E35-86AA0EA7627D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5" creationId="{E0EA15DC-D2BA-1A62-6A11-9FAB27E50158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6" creationId="{64667AAE-FDD1-400B-3A44-575A89C1D1DD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7" creationId="{1F528D51-91B6-721B-0B5E-E0AC5CA6CF09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8" creationId="{A7EB2B77-6D8F-5A41-617D-A586BE3687E9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19" creationId="{6DAFF07B-6CFF-4181-C83C-C4485C96824E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20" creationId="{1C557E26-3045-BB66-62E9-53AAC8D9B1BC}"/>
          </ac:spMkLst>
        </pc:spChg>
        <pc:spChg chg="add 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21" creationId="{A1012BB5-6839-75AF-99AA-E4FEB408C0D8}"/>
          </ac:spMkLst>
        </pc:spChg>
        <pc:spChg chg="mod">
          <ac:chgData name="Huan Nguyen" userId="7d7745dcf5ea0862" providerId="LiveId" clId="{1F8439FA-CC4F-407E-9A5A-BCBB88A74FFE}" dt="2022-07-26T13:53:29.364" v="1067" actId="1076"/>
          <ac:spMkLst>
            <pc:docMk/>
            <pc:sldMk cId="3188303553" sldId="362"/>
            <ac:spMk id="33" creationId="{1891EC48-745E-8D5B-752B-CA177431013B}"/>
          </ac:spMkLst>
        </pc:spChg>
        <pc:spChg chg="del mod">
          <ac:chgData name="Huan Nguyen" userId="7d7745dcf5ea0862" providerId="LiveId" clId="{1F8439FA-CC4F-407E-9A5A-BCBB88A74FFE}" dt="2022-07-26T13:46:16.378" v="901" actId="478"/>
          <ac:spMkLst>
            <pc:docMk/>
            <pc:sldMk cId="3188303553" sldId="362"/>
            <ac:spMk id="42" creationId="{1265F208-5108-3236-9584-AF7890A27F9B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4" creationId="{B0E90F32-E74E-3115-4CDF-BAABAF7E36F6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5" creationId="{DDC519E4-58A2-D08A-CE77-4D079744264E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6" creationId="{78EDC7E3-AB3A-F909-347A-5A50D9DDE146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7" creationId="{9E026356-DE29-BFB3-9957-2BEBF14EC774}"/>
          </ac:spMkLst>
        </pc:spChg>
        <pc:spChg chg="add del mod">
          <ac:chgData name="Huan Nguyen" userId="7d7745dcf5ea0862" providerId="LiveId" clId="{1F8439FA-CC4F-407E-9A5A-BCBB88A74FFE}" dt="2022-07-26T14:07:28.883" v="1312" actId="20577"/>
          <ac:spMkLst>
            <pc:docMk/>
            <pc:sldMk cId="3188303553" sldId="362"/>
            <ac:spMk id="48" creationId="{5B64A98F-3C33-42FD-32CD-A94E78DAA1BF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49" creationId="{89CC75A6-9D2E-81C7-5F64-9FEF2F38F060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0" creationId="{15655BAA-CEA9-0A02-B908-E85ED856ACCC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1" creationId="{CE93B263-D92E-EEA2-2234-1658B1BE6B01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2" creationId="{D08DF462-2EFC-5220-EC95-6FEEC66C0CFE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3" creationId="{4D92098C-D929-3303-9E85-6CF8EDAFB37A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4" creationId="{D5BED5F7-26B7-FBC7-5047-AC743649F260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5" creationId="{44B19313-C776-E8DB-B283-F18A6C89F9CD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6" creationId="{B0839410-6DE3-7415-134C-52E553589EFB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7" creationId="{3176F1F2-E601-1FE6-54E6-7D5DF2BE1D77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8" creationId="{8497F08E-25FA-B796-FAA4-5CDD2BE2F9C2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59" creationId="{F86C8A40-7A4B-606A-59BF-D5E98F6A1D57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60" creationId="{A86DF911-8698-7C2B-ED8C-B1554D2F71D2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61" creationId="{167BE65F-ED12-D28E-4F2F-87B7BCB9826D}"/>
          </ac:spMkLst>
        </pc:spChg>
        <pc:spChg chg="add del">
          <ac:chgData name="Huan Nguyen" userId="7d7745dcf5ea0862" providerId="LiveId" clId="{1F8439FA-CC4F-407E-9A5A-BCBB88A74FFE}" dt="2022-07-26T13:55:06.425" v="1093"/>
          <ac:spMkLst>
            <pc:docMk/>
            <pc:sldMk cId="3188303553" sldId="362"/>
            <ac:spMk id="62" creationId="{82A7E6E0-6621-9E85-1CE0-AAC03B7D2C82}"/>
          </ac:spMkLst>
        </pc:spChg>
        <pc:spChg chg="add del mod">
          <ac:chgData name="Huan Nguyen" userId="7d7745dcf5ea0862" providerId="LiveId" clId="{1F8439FA-CC4F-407E-9A5A-BCBB88A74FFE}" dt="2022-07-26T14:06:24.969" v="1211"/>
          <ac:spMkLst>
            <pc:docMk/>
            <pc:sldMk cId="3188303553" sldId="362"/>
            <ac:spMk id="63" creationId="{29D1B621-8E4D-E91C-D8C4-503D73C06A3A}"/>
          </ac:spMkLst>
        </pc:spChg>
        <pc:spChg chg="add del mod">
          <ac:chgData name="Huan Nguyen" userId="7d7745dcf5ea0862" providerId="LiveId" clId="{1F8439FA-CC4F-407E-9A5A-BCBB88A74FFE}" dt="2022-07-26T14:06:24.969" v="1211"/>
          <ac:spMkLst>
            <pc:docMk/>
            <pc:sldMk cId="3188303553" sldId="362"/>
            <ac:spMk id="65" creationId="{E4DE677B-783F-AD5C-CDA1-254ED9074D58}"/>
          </ac:spMkLst>
        </pc:spChg>
        <pc:spChg chg="add">
          <ac:chgData name="Huan Nguyen" userId="7d7745dcf5ea0862" providerId="LiveId" clId="{1F8439FA-CC4F-407E-9A5A-BCBB88A74FFE}" dt="2022-07-26T14:06:34.093" v="1213"/>
          <ac:spMkLst>
            <pc:docMk/>
            <pc:sldMk cId="3188303553" sldId="362"/>
            <ac:spMk id="66" creationId="{3A934210-6100-8ED3-7028-EC63B14E2B08}"/>
          </ac:spMkLst>
        </pc:spChg>
        <pc:spChg chg="add del mod">
          <ac:chgData name="Huan Nguyen" userId="7d7745dcf5ea0862" providerId="LiveId" clId="{1F8439FA-CC4F-407E-9A5A-BCBB88A74FFE}" dt="2022-07-26T14:06:53.279" v="1215" actId="478"/>
          <ac:spMkLst>
            <pc:docMk/>
            <pc:sldMk cId="3188303553" sldId="362"/>
            <ac:spMk id="68" creationId="{5269D134-B4EA-B724-E96E-6EF9BA6991EB}"/>
          </ac:spMkLst>
        </pc:spChg>
        <pc:spChg chg="del">
          <ac:chgData name="Huan Nguyen" userId="7d7745dcf5ea0862" providerId="LiveId" clId="{1F8439FA-CC4F-407E-9A5A-BCBB88A74FFE}" dt="2022-07-26T13:52:41.888" v="1059" actId="478"/>
          <ac:spMkLst>
            <pc:docMk/>
            <pc:sldMk cId="3188303553" sldId="362"/>
            <ac:spMk id="132" creationId="{D09780BC-A2D9-C1A6-C182-8A87ECB7A4DB}"/>
          </ac:spMkLst>
        </pc:spChg>
        <pc:spChg chg="mod">
          <ac:chgData name="Huan Nguyen" userId="7d7745dcf5ea0862" providerId="LiveId" clId="{1F8439FA-CC4F-407E-9A5A-BCBB88A74FFE}" dt="2022-07-26T13:53:07.214" v="1064" actId="1076"/>
          <ac:spMkLst>
            <pc:docMk/>
            <pc:sldMk cId="3188303553" sldId="362"/>
            <ac:spMk id="586" creationId="{00000000-0000-0000-0000-000000000000}"/>
          </ac:spMkLst>
        </pc:spChg>
        <pc:grpChg chg="mod">
          <ac:chgData name="Huan Nguyen" userId="7d7745dcf5ea0862" providerId="LiveId" clId="{1F8439FA-CC4F-407E-9A5A-BCBB88A74FFE}" dt="2022-07-26T13:52:50.183" v="1060" actId="14100"/>
          <ac:grpSpMkLst>
            <pc:docMk/>
            <pc:sldMk cId="3188303553" sldId="362"/>
            <ac:grpSpMk id="612" creationId="{00000000-0000-0000-0000-000000000000}"/>
          </ac:grpSpMkLst>
        </pc:grp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2" creationId="{0B872CE0-BBB3-6329-432E-E59D6D4F3DF8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3" creationId="{0F1EEE3E-880F-3254-C57D-A277DC045CBF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4" creationId="{901828C5-233D-7B76-EFDE-FA2CC1C91D76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5" creationId="{AC4EE578-36AB-31B5-2A8C-55FEAC9E964A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7" creationId="{25568AE7-0221-81AB-EFDF-451C5F6925CF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8" creationId="{DE11471A-90CF-60C9-2E43-B954A7A10EDE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9" creationId="{231AFC1D-DD34-5B1D-98A4-487A5BC90971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10" creationId="{3F66AA90-0403-270B-B552-19E7DD64298B}"/>
          </ac:graphicFrameMkLst>
        </pc:graphicFrameChg>
        <pc:graphicFrameChg chg="add del mod">
          <ac:chgData name="Huan Nguyen" userId="7d7745dcf5ea0862" providerId="LiveId" clId="{1F8439FA-CC4F-407E-9A5A-BCBB88A74FFE}" dt="2022-07-26T13:46:16.378" v="901" actId="478"/>
          <ac:graphicFrameMkLst>
            <pc:docMk/>
            <pc:sldMk cId="3188303553" sldId="362"/>
            <ac:graphicFrameMk id="11" creationId="{CE295D71-0933-81D1-F2B9-D1185170A417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2" creationId="{2C9E7E2A-C7CD-7660-4407-1DBEFAC71396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3" creationId="{D3E4B1DD-563C-60DA-F9F5-F15C5C9CEC03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4" creationId="{DE5E2C9E-15BF-A289-62B2-2F011C566109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5" creationId="{BABD0BD0-F846-AEE4-E308-C854842735AA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6" creationId="{5510EEFF-75AC-59AA-1785-67F4A15A3FCC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7" creationId="{4B4D5685-E984-3D8A-3298-8AD139AD5A04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8" creationId="{E36F1B9B-931F-0421-3F76-91A0FF78E9A0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29" creationId="{9B4E6997-D4DC-4AF2-A478-6B4D1B45271A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0" creationId="{1ED5F2F4-A4C4-880E-EF0C-229FFFD2801F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4" creationId="{D1720DEE-BBA4-3B9C-CFB2-300B4D5C31E4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5" creationId="{63114018-FE82-A130-67D7-C40A6834045B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6" creationId="{442B434F-AC8A-1E06-2ED0-0BCA11637A49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7" creationId="{C4E03980-DB41-86C6-6284-147112A134DF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39" creationId="{FE9EC512-9810-A3F7-7521-62A06BA3487F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40" creationId="{EFD4B4D7-3808-818D-2BF1-C685195F2162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41" creationId="{70D568F6-6435-317F-561C-0973C593E3B6}"/>
          </ac:graphicFrameMkLst>
        </pc:graphicFrameChg>
        <pc:graphicFrameChg chg="add del">
          <ac:chgData name="Huan Nguyen" userId="7d7745dcf5ea0862" providerId="LiveId" clId="{1F8439FA-CC4F-407E-9A5A-BCBB88A74FFE}" dt="2022-07-26T13:55:06.425" v="1093"/>
          <ac:graphicFrameMkLst>
            <pc:docMk/>
            <pc:sldMk cId="3188303553" sldId="362"/>
            <ac:graphicFrameMk id="43" creationId="{CEABD9E7-A827-D12D-F1E1-8B79E8CF2572}"/>
          </ac:graphicFrameMkLst>
        </pc:graphicFrameChg>
        <pc:graphicFrameChg chg="add del mod">
          <ac:chgData name="Huan Nguyen" userId="7d7745dcf5ea0862" providerId="LiveId" clId="{1F8439FA-CC4F-407E-9A5A-BCBB88A74FFE}" dt="2022-07-26T14:06:24.969" v="1211"/>
          <ac:graphicFrameMkLst>
            <pc:docMk/>
            <pc:sldMk cId="3188303553" sldId="362"/>
            <ac:graphicFrameMk id="64" creationId="{FEE18671-4F4C-0620-2E0D-77E032980557}"/>
          </ac:graphicFrameMkLst>
        </pc:graphicFrameChg>
        <pc:graphicFrameChg chg="add mod">
          <ac:chgData name="Huan Nguyen" userId="7d7745dcf5ea0862" providerId="LiveId" clId="{1F8439FA-CC4F-407E-9A5A-BCBB88A74FFE}" dt="2022-07-26T14:07:34.997" v="1313" actId="1076"/>
          <ac:graphicFrameMkLst>
            <pc:docMk/>
            <pc:sldMk cId="3188303553" sldId="362"/>
            <ac:graphicFrameMk id="67" creationId="{4549DFC3-15B8-F82C-F6FF-0381B22BF368}"/>
          </ac:graphicFrameMkLst>
        </pc:graphicFrameChg>
        <pc:graphicFrameChg chg="add mod">
          <ac:chgData name="Huan Nguyen" userId="7d7745dcf5ea0862" providerId="LiveId" clId="{1F8439FA-CC4F-407E-9A5A-BCBB88A74FFE}" dt="2022-07-26T14:19:16.995" v="1376" actId="1076"/>
          <ac:graphicFrameMkLst>
            <pc:docMk/>
            <pc:sldMk cId="3188303553" sldId="362"/>
            <ac:graphicFrameMk id="84" creationId="{CB70A35F-AE47-B00D-23EF-3CD5FE0E6D8E}"/>
          </ac:graphicFrameMkLst>
        </pc:graphicFrameChg>
        <pc:graphicFrameChg chg="add mod">
          <ac:chgData name="Huan Nguyen" userId="7d7745dcf5ea0862" providerId="LiveId" clId="{1F8439FA-CC4F-407E-9A5A-BCBB88A74FFE}" dt="2022-07-26T14:19:28.248" v="1377" actId="1076"/>
          <ac:graphicFrameMkLst>
            <pc:docMk/>
            <pc:sldMk cId="3188303553" sldId="362"/>
            <ac:graphicFrameMk id="85" creationId="{2069E1BC-7AD2-57F7-550D-23F7AA6EAECD}"/>
          </ac:graphicFrameMkLst>
        </pc:graphicFrameChg>
        <pc:graphicFrameChg chg="add del mod">
          <ac:chgData name="Huan Nguyen" userId="7d7745dcf5ea0862" providerId="LiveId" clId="{1F8439FA-CC4F-407E-9A5A-BCBB88A74FFE}" dt="2022-07-26T14:04:34.409" v="1200"/>
          <ac:graphicFrameMkLst>
            <pc:docMk/>
            <pc:sldMk cId="3188303553" sldId="362"/>
            <ac:graphicFrameMk id="86" creationId="{44242428-5E5A-0EE6-1A53-68CA90A0836A}"/>
          </ac:graphicFrameMkLst>
        </pc:graphicFrameChg>
        <pc:graphicFrameChg chg="add del mod">
          <ac:chgData name="Huan Nguyen" userId="7d7745dcf5ea0862" providerId="LiveId" clId="{1F8439FA-CC4F-407E-9A5A-BCBB88A74FFE}" dt="2022-07-26T14:04:53.079" v="1204"/>
          <ac:graphicFrameMkLst>
            <pc:docMk/>
            <pc:sldMk cId="3188303553" sldId="362"/>
            <ac:graphicFrameMk id="87" creationId="{B69A0866-648C-6615-DEED-09C4BE079C08}"/>
          </ac:graphicFrameMkLst>
        </pc:graphicFrameChg>
        <pc:picChg chg="mod">
          <ac:chgData name="Huan Nguyen" userId="7d7745dcf5ea0862" providerId="LiveId" clId="{1F8439FA-CC4F-407E-9A5A-BCBB88A74FFE}" dt="2022-07-26T14:19:36.585" v="1378" actId="1076"/>
          <ac:picMkLst>
            <pc:docMk/>
            <pc:sldMk cId="3188303553" sldId="362"/>
            <ac:picMk id="31" creationId="{04FCB634-914E-372F-641A-78EFD757D96A}"/>
          </ac:picMkLst>
        </pc:picChg>
        <pc:picChg chg="mod">
          <ac:chgData name="Huan Nguyen" userId="7d7745dcf5ea0862" providerId="LiveId" clId="{1F8439FA-CC4F-407E-9A5A-BCBB88A74FFE}" dt="2022-07-26T13:52:34.491" v="1058" actId="1076"/>
          <ac:picMkLst>
            <pc:docMk/>
            <pc:sldMk cId="3188303553" sldId="362"/>
            <ac:picMk id="32" creationId="{4175D42C-8F14-6C19-0689-51DAE7448B51}"/>
          </ac:picMkLst>
        </pc:picChg>
      </pc:sldChg>
      <pc:sldChg chg="addSp delSp modSp add mod ord setBg delAnim modAnim">
        <pc:chgData name="Huan Nguyen" userId="7d7745dcf5ea0862" providerId="LiveId" clId="{1F8439FA-CC4F-407E-9A5A-BCBB88A74FFE}" dt="2022-07-26T15:40:49.403" v="1544" actId="1076"/>
        <pc:sldMkLst>
          <pc:docMk/>
          <pc:sldMk cId="2767758610" sldId="363"/>
        </pc:sldMkLst>
        <pc:spChg chg="del">
          <ac:chgData name="Huan Nguyen" userId="7d7745dcf5ea0862" providerId="LiveId" clId="{1F8439FA-CC4F-407E-9A5A-BCBB88A74FFE}" dt="2022-07-26T15:05:10.787" v="1380" actId="478"/>
          <ac:spMkLst>
            <pc:docMk/>
            <pc:sldMk cId="2767758610" sldId="363"/>
            <ac:spMk id="9" creationId="{7B2DDB79-0D45-1B24-C851-A99BAAF88C9C}"/>
          </ac:spMkLst>
        </pc:spChg>
        <pc:spChg chg="mod">
          <ac:chgData name="Huan Nguyen" userId="7d7745dcf5ea0862" providerId="LiveId" clId="{1F8439FA-CC4F-407E-9A5A-BCBB88A74FFE}" dt="2022-07-26T15:40:49.403" v="1544" actId="1076"/>
          <ac:spMkLst>
            <pc:docMk/>
            <pc:sldMk cId="2767758610" sldId="363"/>
            <ac:spMk id="11" creationId="{364347F7-5FA1-CF86-2B8D-51045A402E34}"/>
          </ac:spMkLst>
        </pc:spChg>
        <pc:spChg chg="mod">
          <ac:chgData name="Huan Nguyen" userId="7d7745dcf5ea0862" providerId="LiveId" clId="{1F8439FA-CC4F-407E-9A5A-BCBB88A74FFE}" dt="2022-07-26T15:25:15.349" v="1506" actId="14100"/>
          <ac:spMkLst>
            <pc:docMk/>
            <pc:sldMk cId="2767758610" sldId="363"/>
            <ac:spMk id="14" creationId="{3F52F429-F107-3D3C-00F6-0622A09CDDB5}"/>
          </ac:spMkLst>
        </pc:spChg>
        <pc:spChg chg="del">
          <ac:chgData name="Huan Nguyen" userId="7d7745dcf5ea0862" providerId="LiveId" clId="{1F8439FA-CC4F-407E-9A5A-BCBB88A74FFE}" dt="2022-07-26T15:05:16.371" v="1381" actId="478"/>
          <ac:spMkLst>
            <pc:docMk/>
            <pc:sldMk cId="2767758610" sldId="363"/>
            <ac:spMk id="17" creationId="{00000000-0000-0000-0000-000000000000}"/>
          </ac:spMkLst>
        </pc:spChg>
        <pc:spChg chg="add del mod">
          <ac:chgData name="Huan Nguyen" userId="7d7745dcf5ea0862" providerId="LiveId" clId="{1F8439FA-CC4F-407E-9A5A-BCBB88A74FFE}" dt="2022-07-26T15:05:25.264" v="1384" actId="478"/>
          <ac:spMkLst>
            <pc:docMk/>
            <pc:sldMk cId="2767758610" sldId="363"/>
            <ac:spMk id="18" creationId="{98402036-F759-453E-EDF0-C4F46D7F28A1}"/>
          </ac:spMkLst>
        </pc:spChg>
        <pc:spChg chg="mod">
          <ac:chgData name="Huan Nguyen" userId="7d7745dcf5ea0862" providerId="LiveId" clId="{1F8439FA-CC4F-407E-9A5A-BCBB88A74FFE}" dt="2022-07-26T15:40:17.884" v="1542" actId="255"/>
          <ac:spMkLst>
            <pc:docMk/>
            <pc:sldMk cId="2767758610" sldId="363"/>
            <ac:spMk id="19" creationId="{00000000-0000-0000-0000-000000000000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0" creationId="{121FDB7F-7444-78BE-B284-BA044C794C73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1" creationId="{25000C41-786C-7934-8E5B-880D1A7FA7C9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2" creationId="{923A0F8F-7C08-3010-93B9-FC8589F57E42}"/>
          </ac:spMkLst>
        </pc:spChg>
        <pc:spChg chg="mod">
          <ac:chgData name="Huan Nguyen" userId="7d7745dcf5ea0862" providerId="LiveId" clId="{1F8439FA-CC4F-407E-9A5A-BCBB88A74FFE}" dt="2022-07-26T15:09:39.537" v="1410" actId="1076"/>
          <ac:spMkLst>
            <pc:docMk/>
            <pc:sldMk cId="2767758610" sldId="363"/>
            <ac:spMk id="23" creationId="{17D1A88F-81E3-3779-B6C0-0FDDC50D6D76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4" creationId="{08E42202-A2A5-B1AE-210C-80250F279754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5" creationId="{B084C18E-E191-EBB3-596C-DD8159FDB3EB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6" creationId="{55385640-19D2-118C-0CB4-37CE9D8687D9}"/>
          </ac:spMkLst>
        </pc:spChg>
        <pc:spChg chg="add del">
          <ac:chgData name="Huan Nguyen" userId="7d7745dcf5ea0862" providerId="LiveId" clId="{1F8439FA-CC4F-407E-9A5A-BCBB88A74FFE}" dt="2022-07-26T15:06:45.587" v="1393"/>
          <ac:spMkLst>
            <pc:docMk/>
            <pc:sldMk cId="2767758610" sldId="363"/>
            <ac:spMk id="27" creationId="{7352FDB0-A7B6-B7C3-22DC-BB917A987A24}"/>
          </ac:spMkLst>
        </pc:spChg>
        <pc:spChg chg="add mod">
          <ac:chgData name="Huan Nguyen" userId="7d7745dcf5ea0862" providerId="LiveId" clId="{1F8439FA-CC4F-407E-9A5A-BCBB88A74FFE}" dt="2022-07-26T15:17:09.808" v="1473" actId="14100"/>
          <ac:spMkLst>
            <pc:docMk/>
            <pc:sldMk cId="2767758610" sldId="363"/>
            <ac:spMk id="28" creationId="{31117111-87AC-1A87-2887-B9994FD4F9F2}"/>
          </ac:spMkLst>
        </pc:spChg>
        <pc:spChg chg="del">
          <ac:chgData name="Huan Nguyen" userId="7d7745dcf5ea0862" providerId="LiveId" clId="{1F8439FA-CC4F-407E-9A5A-BCBB88A74FFE}" dt="2022-07-26T15:05:43.720" v="1387" actId="478"/>
          <ac:spMkLst>
            <pc:docMk/>
            <pc:sldMk cId="2767758610" sldId="363"/>
            <ac:spMk id="31" creationId="{4449367F-6BD9-08C4-3A3A-68EE4667DBE8}"/>
          </ac:spMkLst>
        </pc:spChg>
        <pc:spChg chg="del">
          <ac:chgData name="Huan Nguyen" userId="7d7745dcf5ea0862" providerId="LiveId" clId="{1F8439FA-CC4F-407E-9A5A-BCBB88A74FFE}" dt="2022-07-26T15:05:39.324" v="1386" actId="478"/>
          <ac:spMkLst>
            <pc:docMk/>
            <pc:sldMk cId="2767758610" sldId="363"/>
            <ac:spMk id="32" creationId="{F4D81A8F-A018-E24F-6A30-FD2E3550F4C3}"/>
          </ac:spMkLst>
        </pc:spChg>
        <pc:grpChg chg="mod">
          <ac:chgData name="Huan Nguyen" userId="7d7745dcf5ea0862" providerId="LiveId" clId="{1F8439FA-CC4F-407E-9A5A-BCBB88A74FFE}" dt="2022-07-26T15:40:39.335" v="1543" actId="1076"/>
          <ac:grpSpMkLst>
            <pc:docMk/>
            <pc:sldMk cId="2767758610" sldId="363"/>
            <ac:grpSpMk id="10" creationId="{AC82549E-4F14-BE13-B795-75F237025DB2}"/>
          </ac:grpSpMkLst>
        </pc:grp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3" creationId="{6BC8006B-CB83-0A10-A5D6-F3E032582567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5" creationId="{2399E892-4420-F3BA-C1A1-D0DD7EFEBAC9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6" creationId="{CF14C7B1-B22E-DF56-1EA6-2662D1572737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7" creationId="{0297ADEF-322F-91D5-9347-C8BE22944DD0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8" creationId="{EF7A40D2-E4C0-9DDF-80DF-21D615381996}"/>
          </ac:graphicFrameMkLst>
        </pc:graphicFrameChg>
        <pc:graphicFrameChg chg="add del">
          <ac:chgData name="Huan Nguyen" userId="7d7745dcf5ea0862" providerId="LiveId" clId="{1F8439FA-CC4F-407E-9A5A-BCBB88A74FFE}" dt="2022-07-26T15:06:45.587" v="1393"/>
          <ac:graphicFrameMkLst>
            <pc:docMk/>
            <pc:sldMk cId="2767758610" sldId="363"/>
            <ac:graphicFrameMk id="16" creationId="{31710F41-AD40-DDE1-4A86-AE1B13FA5A2A}"/>
          </ac:graphicFrameMkLst>
        </pc:graphicFrameChg>
        <pc:graphicFrameChg chg="add del mod">
          <ac:chgData name="Huan Nguyen" userId="7d7745dcf5ea0862" providerId="LiveId" clId="{1F8439FA-CC4F-407E-9A5A-BCBB88A74FFE}" dt="2022-07-26T15:35:44.748" v="1533" actId="478"/>
          <ac:graphicFrameMkLst>
            <pc:docMk/>
            <pc:sldMk cId="2767758610" sldId="363"/>
            <ac:graphicFrameMk id="30" creationId="{DAC253A5-C8EE-832A-0886-3E938A39F050}"/>
          </ac:graphicFrameMkLst>
        </pc:graphicFrameChg>
        <pc:graphicFrameChg chg="add mod">
          <ac:chgData name="Huan Nguyen" userId="7d7745dcf5ea0862" providerId="LiveId" clId="{1F8439FA-CC4F-407E-9A5A-BCBB88A74FFE}" dt="2022-07-26T15:38:38.479" v="1536" actId="1076"/>
          <ac:graphicFrameMkLst>
            <pc:docMk/>
            <pc:sldMk cId="2767758610" sldId="363"/>
            <ac:graphicFrameMk id="34" creationId="{805B8D05-51DA-D938-EE7E-1C113E9C4F4A}"/>
          </ac:graphicFrameMkLst>
        </pc:graphicFrameChg>
        <pc:picChg chg="del">
          <ac:chgData name="Huan Nguyen" userId="7d7745dcf5ea0862" providerId="LiveId" clId="{1F8439FA-CC4F-407E-9A5A-BCBB88A74FFE}" dt="2022-07-26T15:05:32.264" v="1385" actId="478"/>
          <ac:picMkLst>
            <pc:docMk/>
            <pc:sldMk cId="2767758610" sldId="363"/>
            <ac:picMk id="29" creationId="{836B61D2-5508-854C-7579-0EED8E1C51F9}"/>
          </ac:picMkLst>
        </pc:picChg>
        <pc:picChg chg="add mod">
          <ac:chgData name="Huan Nguyen" userId="7d7745dcf5ea0862" providerId="LiveId" clId="{1F8439FA-CC4F-407E-9A5A-BCBB88A74FFE}" dt="2022-07-26T15:10:22.526" v="1413" actId="1076"/>
          <ac:picMkLst>
            <pc:docMk/>
            <pc:sldMk cId="2767758610" sldId="363"/>
            <ac:picMk id="33" creationId="{5C811888-886E-1478-AECA-471ABB13CCFC}"/>
          </ac:picMkLst>
        </pc:picChg>
      </pc:sldChg>
      <pc:sldChg chg="addSp delSp modSp add del mod ord delAnim modAnim">
        <pc:chgData name="Huan Nguyen" userId="7d7745dcf5ea0862" providerId="LiveId" clId="{1F8439FA-CC4F-407E-9A5A-BCBB88A74FFE}" dt="2022-07-26T14:08:11.486" v="1314" actId="2696"/>
        <pc:sldMkLst>
          <pc:docMk/>
          <pc:sldMk cId="3243858873" sldId="363"/>
        </pc:sldMkLst>
        <pc:spChg chg="add del mod">
          <ac:chgData name="Huan Nguyen" userId="7d7745dcf5ea0862" providerId="LiveId" clId="{1F8439FA-CC4F-407E-9A5A-BCBB88A74FFE}" dt="2022-07-26T13:52:09.139" v="1052"/>
          <ac:spMkLst>
            <pc:docMk/>
            <pc:sldMk cId="3243858873" sldId="363"/>
            <ac:spMk id="24" creationId="{6633E714-5D52-0BB9-E1AD-7DA70DAF6B20}"/>
          </ac:spMkLst>
        </pc:spChg>
        <pc:spChg chg="add mod">
          <ac:chgData name="Huan Nguyen" userId="7d7745dcf5ea0862" providerId="LiveId" clId="{1F8439FA-CC4F-407E-9A5A-BCBB88A74FFE}" dt="2022-07-26T13:52:01.704" v="1050" actId="1076"/>
          <ac:spMkLst>
            <pc:docMk/>
            <pc:sldMk cId="3243858873" sldId="363"/>
            <ac:spMk id="25" creationId="{9AB0C60C-63D0-C837-B559-E619D3967AFF}"/>
          </ac:spMkLst>
        </pc:spChg>
        <pc:spChg chg="del mod">
          <ac:chgData name="Huan Nguyen" userId="7d7745dcf5ea0862" providerId="LiveId" clId="{1F8439FA-CC4F-407E-9A5A-BCBB88A74FFE}" dt="2022-07-26T13:48:56.968" v="1028" actId="478"/>
          <ac:spMkLst>
            <pc:docMk/>
            <pc:sldMk cId="3243858873" sldId="363"/>
            <ac:spMk id="29" creationId="{ADBF56F3-D5B1-19EB-BB42-739335F55E8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0" creationId="{71EE6DA9-26E2-8980-EDCE-59BC45CC71CC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1" creationId="{2D01EFDF-41A3-428B-99F1-9868C53A0997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2" creationId="{23DB118F-1B2B-39C6-94F7-93FCD9E46B49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3" creationId="{704B7B8E-45AE-81F7-1A8E-11241523D90D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4" creationId="{27E7CF0E-5704-BA38-E521-522CFD1D9233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37" creationId="{D08BAAB1-6B87-BD98-DED6-55E5314A8F7B}"/>
          </ac:spMkLst>
        </pc:spChg>
        <pc:spChg chg="del">
          <ac:chgData name="Huan Nguyen" userId="7d7745dcf5ea0862" providerId="LiveId" clId="{1F8439FA-CC4F-407E-9A5A-BCBB88A74FFE}" dt="2022-07-26T13:47:48.528" v="1019" actId="478"/>
          <ac:spMkLst>
            <pc:docMk/>
            <pc:sldMk cId="3243858873" sldId="363"/>
            <ac:spMk id="38" creationId="{F01E7905-434D-99CC-6A2F-530FFF3261A4}"/>
          </ac:spMkLst>
        </pc:spChg>
        <pc:spChg chg="mod">
          <ac:chgData name="Huan Nguyen" userId="7d7745dcf5ea0862" providerId="LiveId" clId="{1F8439FA-CC4F-407E-9A5A-BCBB88A74FFE}" dt="2022-07-26T13:48:42.377" v="1025" actId="1076"/>
          <ac:spMkLst>
            <pc:docMk/>
            <pc:sldMk cId="3243858873" sldId="363"/>
            <ac:spMk id="40" creationId="{14513DA8-14A6-47D1-E8D1-8C9ECB5E9B75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1" creationId="{F475B42C-4672-3E06-025C-75C408CC41FA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2" creationId="{7A14034A-A1AA-A6E5-6D46-941FE6434F62}"/>
          </ac:spMkLst>
        </pc:spChg>
        <pc:spChg chg="add del mod">
          <ac:chgData name="Huan Nguyen" userId="7d7745dcf5ea0862" providerId="LiveId" clId="{1F8439FA-CC4F-407E-9A5A-BCBB88A74FFE}" dt="2022-07-26T13:51:44.770" v="1049" actId="20577"/>
          <ac:spMkLst>
            <pc:docMk/>
            <pc:sldMk cId="3243858873" sldId="363"/>
            <ac:spMk id="44" creationId="{A7360845-404F-0D39-7854-756329BCE9C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5" creationId="{CBE61164-1DFB-A810-2AE4-EC24033EA62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6" creationId="{4344A331-7F2B-277C-5CFA-EDF537BCD6D2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7" creationId="{17B824DC-45C9-5151-B284-D452C7C06FC1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8" creationId="{CDB3D08D-9F00-C936-4F4E-5E397804EBF2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49" creationId="{80C9FE7F-16F3-D662-758C-9BB35ED78B85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0" creationId="{72B28729-F801-4448-534C-C14913727DD4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1" creationId="{6825420A-F5DD-29E3-085D-B049F9BA0429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2" creationId="{A1F797F2-1B3A-76BF-C347-A54BFE5B2EA1}"/>
          </ac:spMkLst>
        </pc:spChg>
        <pc:spChg chg="add">
          <ac:chgData name="Huan Nguyen" userId="7d7745dcf5ea0862" providerId="LiveId" clId="{1F8439FA-CC4F-407E-9A5A-BCBB88A74FFE}" dt="2022-07-26T13:47:24.775" v="905"/>
          <ac:spMkLst>
            <pc:docMk/>
            <pc:sldMk cId="3243858873" sldId="363"/>
            <ac:spMk id="53" creationId="{E1602E4E-3D79-EE6C-50CB-BB0EC1A82D57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2" creationId="{EFCFBD9A-2338-2351-F358-1294D318C8DE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3" creationId="{B98193B7-44D2-E604-32F4-F7B480FA02E4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4" creationId="{827C00DA-016E-9C77-3231-32FEED011745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5" creationId="{3BCD1A0B-06AF-9D51-8304-4AB1E58832A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6" creationId="{6C83BCD1-17B1-FA19-42C6-62CF918092E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7" creationId="{0027AA7B-38A8-647C-0AF6-77A2EE26DA3A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8" creationId="{B75F899F-E3F6-E105-BE0D-F015C11CDB7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79" creationId="{F141FA89-3DE8-7A16-BFBA-D7824646092F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0" creationId="{1C9E32D5-DBA7-090B-3927-5F3723190FA9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1" creationId="{34CBB19D-040F-A998-12A4-01736371BE38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2" creationId="{36B16E86-5368-F586-4796-6A5DFC21F6B4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3" creationId="{7BB40367-35E6-58B1-5D90-A6DEED65389B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4" creationId="{3B834718-B0C6-A1D9-C3E9-A4BC2154BD42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5" creationId="{88EF08C4-5CE7-2F10-2098-F930B4819B98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6" creationId="{27EFCA31-1BC9-2690-083E-0BAE12005E73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7" creationId="{EA7D7302-4A41-137E-6A61-CB33A0C8E9F0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8" creationId="{C0E202E0-A9A6-A572-3F76-2B2CD1956E3D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89" creationId="{F57E5D21-CFC8-5851-3F0C-F22C73E929E2}"/>
          </ac:spMkLst>
        </pc:spChg>
        <pc:spChg chg="add del mod">
          <ac:chgData name="Huan Nguyen" userId="7d7745dcf5ea0862" providerId="LiveId" clId="{1F8439FA-CC4F-407E-9A5A-BCBB88A74FFE}" dt="2022-07-26T13:50:04.010" v="1036"/>
          <ac:spMkLst>
            <pc:docMk/>
            <pc:sldMk cId="3243858873" sldId="363"/>
            <ac:spMk id="90" creationId="{223B43D5-DC8D-CF51-FF82-43A52244FA12}"/>
          </ac:spMkLst>
        </pc:spChg>
        <pc:graphicFrameChg chg="add mod">
          <ac:chgData name="Huan Nguyen" userId="7d7745dcf5ea0862" providerId="LiveId" clId="{1F8439FA-CC4F-407E-9A5A-BCBB88A74FFE}" dt="2022-07-26T13:51:37.433" v="1045" actId="1076"/>
          <ac:graphicFrameMkLst>
            <pc:docMk/>
            <pc:sldMk cId="3243858873" sldId="363"/>
            <ac:graphicFrameMk id="2" creationId="{A67A2BC8-6331-9DDB-8D86-9044438DD74D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3" creationId="{17D35E12-ACE7-3159-33A0-6B4260DDBFBF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5" creationId="{A1AE3461-90E7-ADB6-5C58-D0DF9C8CAFA4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6" creationId="{BED34779-BD9D-9E8B-2CE9-00D09193ACFF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7" creationId="{291048E6-86CC-CEBF-5A51-A7374A3A8870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8" creationId="{4A314DC0-828E-C7D3-D9DC-1C29A438A0A1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0" creationId="{405AF58D-1FCD-7A3E-B0BF-EACFA374FDEE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1" creationId="{322CA27D-0472-858A-70C0-BD73FE73F58B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3" creationId="{C5AF9FCF-A91D-8850-4719-D1FADB40A172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4" creationId="{E6D5DA6F-B851-17C2-A322-3491DBD3B367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5" creationId="{542F27C5-AC98-BC41-E179-74C8775D0DCE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6" creationId="{A52FC4BD-B3CC-121C-DF4F-94FC64B55B18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7" creationId="{39B57C23-5686-1295-F6D0-620EB151C1B8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18" creationId="{3C501A0F-8D27-B3FA-7842-5E7FF078E3C6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0" creationId="{E8F8F0BE-C029-3FB8-7FD9-426EC1EE4501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1" creationId="{04295463-335F-56A2-EDB1-A0FDA96B9023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2" creationId="{95980C4C-2F57-C808-A464-0D5400F0A3A5}"/>
          </ac:graphicFrameMkLst>
        </pc:graphicFrameChg>
        <pc:graphicFrameChg chg="add">
          <ac:chgData name="Huan Nguyen" userId="7d7745dcf5ea0862" providerId="LiveId" clId="{1F8439FA-CC4F-407E-9A5A-BCBB88A74FFE}" dt="2022-07-26T13:47:24.775" v="905"/>
          <ac:graphicFrameMkLst>
            <pc:docMk/>
            <pc:sldMk cId="3243858873" sldId="363"/>
            <ac:graphicFrameMk id="23" creationId="{52A3C8F8-270F-655A-F3D3-AA64FE7BB9D8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4" creationId="{CE847D90-0BC6-3E73-000B-6B2BA3D01737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5" creationId="{8A369EE8-1C78-75AF-CA44-FC60A42911BC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6" creationId="{B62CABA4-BDE0-E4F3-7D81-5A6EABABBCEE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7" creationId="{D293FF5A-6738-89F0-94C9-E2FAE69FFAF3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8" creationId="{E78D9824-114D-0063-3577-AF82621B57B8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59" creationId="{CD1D7007-8DDF-9C0D-9148-1187B2CCD270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0" creationId="{B546CD8A-43C6-A39E-FA22-629449E83264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1" creationId="{4B24EA42-DDB4-4FAD-C743-E1FA2038DF9F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2" creationId="{AB71C422-1C95-6955-DB79-780B0F06BB39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3" creationId="{EBC100CF-EC2D-DF3D-7CDC-EAEB01766701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4" creationId="{32783CEC-D543-BA07-1351-CCC8DAD3840C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5" creationId="{BB0A1D4F-717B-F0C8-E42B-D6581FAD322F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6" creationId="{68BA648E-7D34-C72F-BE1D-DFDA84132E7C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7" creationId="{7BA28184-5BAB-FD6A-9E7B-D1C000074E5E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8" creationId="{5AE08242-B46A-BF62-E360-91772B3C0830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69" creationId="{B226ED60-3383-D9B3-A6EA-F938AAAD9444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70" creationId="{6A771305-1767-1AE5-73BE-7B7C00A0FDEA}"/>
          </ac:graphicFrameMkLst>
        </pc:graphicFrameChg>
        <pc:graphicFrameChg chg="add del mod">
          <ac:chgData name="Huan Nguyen" userId="7d7745dcf5ea0862" providerId="LiveId" clId="{1F8439FA-CC4F-407E-9A5A-BCBB88A74FFE}" dt="2022-07-26T13:50:04.010" v="1036"/>
          <ac:graphicFrameMkLst>
            <pc:docMk/>
            <pc:sldMk cId="3243858873" sldId="363"/>
            <ac:graphicFrameMk id="71" creationId="{BE3ED520-81CD-77A0-0C44-1CAF43DC4536}"/>
          </ac:graphicFrameMkLst>
        </pc:graphicFrameChg>
        <pc:picChg chg="del mod">
          <ac:chgData name="Huan Nguyen" userId="7d7745dcf5ea0862" providerId="LiveId" clId="{1F8439FA-CC4F-407E-9A5A-BCBB88A74FFE}" dt="2022-07-26T13:47:56.260" v="1021" actId="478"/>
          <ac:picMkLst>
            <pc:docMk/>
            <pc:sldMk cId="3243858873" sldId="363"/>
            <ac:picMk id="36" creationId="{F393BB64-6DFB-CF67-8527-69AD594C9AFE}"/>
          </ac:picMkLst>
        </pc:picChg>
      </pc:sldChg>
      <pc:sldChg chg="addSp delSp modSp mod delAnim modAnim">
        <pc:chgData name="Huan Nguyen" userId="7d7745dcf5ea0862" providerId="LiveId" clId="{1F8439FA-CC4F-407E-9A5A-BCBB88A74FFE}" dt="2022-07-26T16:23:03.536" v="1753" actId="1076"/>
        <pc:sldMkLst>
          <pc:docMk/>
          <pc:sldMk cId="1692613229" sldId="364"/>
        </pc:sldMkLst>
        <pc:spChg chg="add mod ord">
          <ac:chgData name="Huan Nguyen" userId="7d7745dcf5ea0862" providerId="LiveId" clId="{1F8439FA-CC4F-407E-9A5A-BCBB88A74FFE}" dt="2022-07-26T16:22:02.805" v="1742" actId="1076"/>
          <ac:spMkLst>
            <pc:docMk/>
            <pc:sldMk cId="1692613229" sldId="364"/>
            <ac:spMk id="2" creationId="{87178E63-43F7-3812-7A04-CECFEDE9C9D8}"/>
          </ac:spMkLst>
        </pc:spChg>
        <pc:spChg chg="mod">
          <ac:chgData name="Huan Nguyen" userId="7d7745dcf5ea0862" providerId="LiveId" clId="{1F8439FA-CC4F-407E-9A5A-BCBB88A74FFE}" dt="2022-07-26T15:42:46.312" v="1579" actId="20577"/>
          <ac:spMkLst>
            <pc:docMk/>
            <pc:sldMk cId="1692613229" sldId="364"/>
            <ac:spMk id="9" creationId="{7B2DDB79-0D45-1B24-C851-A99BAAF88C9C}"/>
          </ac:spMkLst>
        </pc:spChg>
        <pc:spChg chg="add mod">
          <ac:chgData name="Huan Nguyen" userId="7d7745dcf5ea0862" providerId="LiveId" clId="{1F8439FA-CC4F-407E-9A5A-BCBB88A74FFE}" dt="2022-07-26T16:22:53.784" v="1752" actId="1076"/>
          <ac:spMkLst>
            <pc:docMk/>
            <pc:sldMk cId="1692613229" sldId="364"/>
            <ac:spMk id="17" creationId="{364B37C0-3415-611D-15C6-4CC3EBE4DAF1}"/>
          </ac:spMkLst>
        </pc:spChg>
        <pc:spChg chg="add mod">
          <ac:chgData name="Huan Nguyen" userId="7d7745dcf5ea0862" providerId="LiveId" clId="{1F8439FA-CC4F-407E-9A5A-BCBB88A74FFE}" dt="2022-07-26T16:22:13.848" v="1745" actId="1076"/>
          <ac:spMkLst>
            <pc:docMk/>
            <pc:sldMk cId="1692613229" sldId="364"/>
            <ac:spMk id="18" creationId="{C83B3214-0568-627F-F34A-DFE173E7AF87}"/>
          </ac:spMkLst>
        </pc:spChg>
        <pc:spChg chg="del mod">
          <ac:chgData name="Huan Nguyen" userId="7d7745dcf5ea0862" providerId="LiveId" clId="{1F8439FA-CC4F-407E-9A5A-BCBB88A74FFE}" dt="2022-07-26T15:50:29.236" v="1675" actId="478"/>
          <ac:spMkLst>
            <pc:docMk/>
            <pc:sldMk cId="1692613229" sldId="364"/>
            <ac:spMk id="19" creationId="{55496DB3-54A5-00DF-862F-D915A8470999}"/>
          </ac:spMkLst>
        </pc:spChg>
        <pc:spChg chg="add del mod">
          <ac:chgData name="Huan Nguyen" userId="7d7745dcf5ea0862" providerId="LiveId" clId="{1F8439FA-CC4F-407E-9A5A-BCBB88A74FFE}" dt="2022-07-26T15:51:02.522" v="1678" actId="478"/>
          <ac:spMkLst>
            <pc:docMk/>
            <pc:sldMk cId="1692613229" sldId="364"/>
            <ac:spMk id="21" creationId="{4CCE884E-8E06-9C4B-0061-6D1C84B2CA89}"/>
          </ac:spMkLst>
        </pc:spChg>
        <pc:spChg chg="del">
          <ac:chgData name="Huan Nguyen" userId="7d7745dcf5ea0862" providerId="LiveId" clId="{1F8439FA-CC4F-407E-9A5A-BCBB88A74FFE}" dt="2022-07-26T15:44:53.518" v="1586" actId="478"/>
          <ac:spMkLst>
            <pc:docMk/>
            <pc:sldMk cId="1692613229" sldId="364"/>
            <ac:spMk id="29" creationId="{ADBF56F3-D5B1-19EB-BB42-739335F55E84}"/>
          </ac:spMkLst>
        </pc:spChg>
        <pc:spChg chg="mod">
          <ac:chgData name="Huan Nguyen" userId="7d7745dcf5ea0862" providerId="LiveId" clId="{1F8439FA-CC4F-407E-9A5A-BCBB88A74FFE}" dt="2022-07-26T15:45:24.600" v="1589" actId="1076"/>
          <ac:spMkLst>
            <pc:docMk/>
            <pc:sldMk cId="1692613229" sldId="364"/>
            <ac:spMk id="38" creationId="{F01E7905-434D-99CC-6A2F-530FFF3261A4}"/>
          </ac:spMkLst>
        </pc:spChg>
        <pc:spChg chg="mod">
          <ac:chgData name="Huan Nguyen" userId="7d7745dcf5ea0862" providerId="LiveId" clId="{1F8439FA-CC4F-407E-9A5A-BCBB88A74FFE}" dt="2022-07-26T16:21:48.573" v="1740" actId="207"/>
          <ac:spMkLst>
            <pc:docMk/>
            <pc:sldMk cId="1692613229" sldId="364"/>
            <ac:spMk id="40" creationId="{14513DA8-14A6-47D1-E8D1-8C9ECB5E9B75}"/>
          </ac:spMkLst>
        </pc:spChg>
        <pc:spChg chg="mod">
          <ac:chgData name="Huan Nguyen" userId="7d7745dcf5ea0862" providerId="LiveId" clId="{1F8439FA-CC4F-407E-9A5A-BCBB88A74FFE}" dt="2022-07-26T15:45:17.094" v="1588" actId="1076"/>
          <ac:spMkLst>
            <pc:docMk/>
            <pc:sldMk cId="1692613229" sldId="364"/>
            <ac:spMk id="44" creationId="{A7360845-404F-0D39-7854-756329BCE9C4}"/>
          </ac:spMkLst>
        </pc:spChg>
        <pc:grpChg chg="del">
          <ac:chgData name="Huan Nguyen" userId="7d7745dcf5ea0862" providerId="LiveId" clId="{1F8439FA-CC4F-407E-9A5A-BCBB88A74FFE}" dt="2022-07-26T15:44:56.476" v="1587" actId="478"/>
          <ac:grpSpMkLst>
            <pc:docMk/>
            <pc:sldMk cId="1692613229" sldId="364"/>
            <ac:grpSpMk id="26" creationId="{556C0E99-366C-DFA2-C31F-78BC7CD943ED}"/>
          </ac:grpSpMkLst>
        </pc:grpChg>
        <pc:grpChg chg="mod">
          <ac:chgData name="Huan Nguyen" userId="7d7745dcf5ea0862" providerId="LiveId" clId="{1F8439FA-CC4F-407E-9A5A-BCBB88A74FFE}" dt="2022-07-26T15:45:17.094" v="1588" actId="1076"/>
          <ac:grpSpMkLst>
            <pc:docMk/>
            <pc:sldMk cId="1692613229" sldId="364"/>
            <ac:grpSpMk id="39" creationId="{A5F35DEE-D91E-D38C-06AA-7DD3BD82DF3D}"/>
          </ac:grpSpMkLst>
        </pc:grpChg>
        <pc:picChg chg="add mod">
          <ac:chgData name="Huan Nguyen" userId="7d7745dcf5ea0862" providerId="LiveId" clId="{1F8439FA-CC4F-407E-9A5A-BCBB88A74FFE}" dt="2022-07-26T16:23:03.536" v="1753" actId="1076"/>
          <ac:picMkLst>
            <pc:docMk/>
            <pc:sldMk cId="1692613229" sldId="364"/>
            <ac:picMk id="5" creationId="{02054C6C-08A5-30BA-C9EF-DCD1E76D0DA8}"/>
          </ac:picMkLst>
        </pc:picChg>
        <pc:picChg chg="add mod">
          <ac:chgData name="Huan Nguyen" userId="7d7745dcf5ea0862" providerId="LiveId" clId="{1F8439FA-CC4F-407E-9A5A-BCBB88A74FFE}" dt="2022-07-26T16:22:09.778" v="1744" actId="1076"/>
          <ac:picMkLst>
            <pc:docMk/>
            <pc:sldMk cId="1692613229" sldId="364"/>
            <ac:picMk id="20" creationId="{601D99C3-8D43-088E-7D8A-100C6E4C46E8}"/>
          </ac:picMkLst>
        </pc:picChg>
        <pc:picChg chg="del">
          <ac:chgData name="Huan Nguyen" userId="7d7745dcf5ea0862" providerId="LiveId" clId="{1F8439FA-CC4F-407E-9A5A-BCBB88A74FFE}" dt="2022-07-26T15:44:47.670" v="1585" actId="478"/>
          <ac:picMkLst>
            <pc:docMk/>
            <pc:sldMk cId="1692613229" sldId="364"/>
            <ac:picMk id="35" creationId="{8D1B5E55-B3CD-BE7B-D255-6C759E094129}"/>
          </ac:picMkLst>
        </pc:picChg>
        <pc:picChg chg="mod">
          <ac:chgData name="Huan Nguyen" userId="7d7745dcf5ea0862" providerId="LiveId" clId="{1F8439FA-CC4F-407E-9A5A-BCBB88A74FFE}" dt="2022-07-26T15:45:31.929" v="1590" actId="1076"/>
          <ac:picMkLst>
            <pc:docMk/>
            <pc:sldMk cId="1692613229" sldId="364"/>
            <ac:picMk id="36" creationId="{F393BB64-6DFB-CF67-8527-69AD594C9AFE}"/>
          </ac:picMkLst>
        </pc:picChg>
      </pc:sldChg>
      <pc:sldChg chg="addSp delSp modSp add mod delAnim">
        <pc:chgData name="Huan Nguyen" userId="7d7745dcf5ea0862" providerId="LiveId" clId="{1F8439FA-CC4F-407E-9A5A-BCBB88A74FFE}" dt="2022-07-26T17:10:20.106" v="1962"/>
        <pc:sldMkLst>
          <pc:docMk/>
          <pc:sldMk cId="3417392118" sldId="365"/>
        </pc:sldMkLst>
        <pc:spChg chg="add">
          <ac:chgData name="Huan Nguyen" userId="7d7745dcf5ea0862" providerId="LiveId" clId="{1F8439FA-CC4F-407E-9A5A-BCBB88A74FFE}" dt="2022-07-26T16:55:41.683" v="1830"/>
          <ac:spMkLst>
            <pc:docMk/>
            <pc:sldMk cId="3417392118" sldId="365"/>
            <ac:spMk id="2" creationId="{FD98286D-9126-AF2B-CAC4-A3461D0B3715}"/>
          </ac:spMkLst>
        </pc:spChg>
        <pc:spChg chg="add mod">
          <ac:chgData name="Huan Nguyen" userId="7d7745dcf5ea0862" providerId="LiveId" clId="{1F8439FA-CC4F-407E-9A5A-BCBB88A74FFE}" dt="2022-07-26T16:57:23.802" v="1844" actId="1076"/>
          <ac:spMkLst>
            <pc:docMk/>
            <pc:sldMk cId="3417392118" sldId="365"/>
            <ac:spMk id="3" creationId="{6D6E9569-1B9F-D75B-72B0-BB768252EDF2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19" creationId="{08CA306C-00C7-0461-B29D-8D2F1658E251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0" creationId="{6AAFFCC0-185D-2E78-8C83-AF77562C06D2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1" creationId="{56922C4D-6927-171F-DD09-C947A3C5AA49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2" creationId="{F1A69326-5649-A0C1-9B46-AFCBDA36E7B7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3" creationId="{B8B144FA-EDC6-1345-F868-375B51285A8D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4" creationId="{8BDA5432-3C90-71AF-21B0-D8BF87C2E94C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5" creationId="{B3520BF5-09EB-CC20-2B40-F7816BD505BB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6" creationId="{3E080D79-B6A1-BF7B-650F-325CBE9D1554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7" creationId="{94556BDC-2C29-CBE9-40D5-07376ADBD2F7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8" creationId="{6B3644C6-763F-36C8-7A1F-36E6AB4D93B3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29" creationId="{22BC8F40-1F90-59FA-AA90-F893BB68E14B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30" creationId="{130939BC-7A06-88E1-AC1A-377CB2C07EA2}"/>
          </ac:spMkLst>
        </pc:spChg>
        <pc:spChg chg="add del">
          <ac:chgData name="Huan Nguyen" userId="7d7745dcf5ea0862" providerId="LiveId" clId="{1F8439FA-CC4F-407E-9A5A-BCBB88A74FFE}" dt="2022-07-26T16:59:06.896" v="1856"/>
          <ac:spMkLst>
            <pc:docMk/>
            <pc:sldMk cId="3417392118" sldId="365"/>
            <ac:spMk id="31" creationId="{768CB02D-F549-B1D2-8EF5-98EB1583D584}"/>
          </ac:spMkLst>
        </pc:spChg>
        <pc:spChg chg="add mod">
          <ac:chgData name="Huan Nguyen" userId="7d7745dcf5ea0862" providerId="LiveId" clId="{1F8439FA-CC4F-407E-9A5A-BCBB88A74FFE}" dt="2022-07-26T17:10:12.194" v="1960" actId="20577"/>
          <ac:spMkLst>
            <pc:docMk/>
            <pc:sldMk cId="3417392118" sldId="365"/>
            <ac:spMk id="50" creationId="{AF6CB265-0624-E4B8-A6C8-84BF00DEF75F}"/>
          </ac:spMkLst>
        </pc:spChg>
        <pc:spChg chg="del">
          <ac:chgData name="Huan Nguyen" userId="7d7745dcf5ea0862" providerId="LiveId" clId="{1F8439FA-CC4F-407E-9A5A-BCBB88A74FFE}" dt="2022-07-26T16:57:35.741" v="1846" actId="478"/>
          <ac:spMkLst>
            <pc:docMk/>
            <pc:sldMk cId="3417392118" sldId="365"/>
            <ac:spMk id="66" creationId="{2FA43755-64CD-6958-6332-5448C967FF4E}"/>
          </ac:spMkLst>
        </pc:spChg>
        <pc:spChg chg="mod">
          <ac:chgData name="Huan Nguyen" userId="7d7745dcf5ea0862" providerId="LiveId" clId="{1F8439FA-CC4F-407E-9A5A-BCBB88A74FFE}" dt="2022-07-26T16:57:47.348" v="1849" actId="1076"/>
          <ac:spMkLst>
            <pc:docMk/>
            <pc:sldMk cId="3417392118" sldId="365"/>
            <ac:spMk id="68" creationId="{15B6BEAA-5574-B4D6-1B8B-148D5AA43CD1}"/>
          </ac:spMkLst>
        </pc:spChg>
        <pc:spChg chg="del mod">
          <ac:chgData name="Huan Nguyen" userId="7d7745dcf5ea0862" providerId="LiveId" clId="{1F8439FA-CC4F-407E-9A5A-BCBB88A74FFE}" dt="2022-07-26T16:57:42.525" v="1848" actId="478"/>
          <ac:spMkLst>
            <pc:docMk/>
            <pc:sldMk cId="3417392118" sldId="365"/>
            <ac:spMk id="71" creationId="{BCA7464E-7A27-7BEE-951D-8D793E04940B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57" creationId="{C779770E-1338-D20A-6820-664B42122938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58" creationId="{DE51521A-82A9-C7A6-B3B8-AB6CF73C1FC2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59" creationId="{755A77BB-970C-DC47-5D37-E12044E1A37E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0" creationId="{075E0665-B372-D3B5-A1CD-F084DCAD58C9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1" creationId="{5A0D6915-C492-1378-FF0D-330F1BDA007B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2" creationId="{E3C1F8F0-5647-F054-F205-65042A79245D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3" creationId="{CBFB4321-610F-1B34-06AB-5E600BCF3F80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4" creationId="{1E158D8F-16E3-7E51-3ECA-F0ED4FBCBEE0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5" creationId="{8856C232-AEE3-A0FB-831E-B5B73395CEF6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6" creationId="{06143F5B-0005-3319-F308-7BF5F69C9B4A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7" creationId="{2B7B4546-E306-2526-1018-BEFD57BC1399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8" creationId="{0498617A-1017-6AE1-0602-ACB15BEF238B}"/>
          </ac:spMkLst>
        </pc:spChg>
        <pc:spChg chg="add del">
          <ac:chgData name="Huan Nguyen" userId="7d7745dcf5ea0862" providerId="LiveId" clId="{1F8439FA-CC4F-407E-9A5A-BCBB88A74FFE}" dt="2022-07-26T16:59:50.349" v="1860"/>
          <ac:spMkLst>
            <pc:docMk/>
            <pc:sldMk cId="3417392118" sldId="365"/>
            <ac:spMk id="57369" creationId="{AAB59B3D-213E-48E2-1717-DC877257FF6D}"/>
          </ac:spMkLst>
        </pc:sp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4" creationId="{CBFF1841-3881-8DDF-D959-B11AD12D5504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5" creationId="{4ACFCEC9-CC04-1322-D459-46EC8A63872C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6" creationId="{3659B124-5FFB-A190-455F-941182A8124A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7" creationId="{E0EAC589-0E8C-9886-DA7C-F83CA1B716CD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8" creationId="{0F4D3CBD-8CE7-FD3A-32CE-027FC358BEEC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0" creationId="{32A07753-22E8-8853-1163-C351164CD9D8}"/>
          </ac:graphicFrameMkLst>
        </pc:graphicFrameChg>
        <pc:graphicFrameChg chg="mod">
          <ac:chgData name="Huan Nguyen" userId="7d7745dcf5ea0862" providerId="LiveId" clId="{1F8439FA-CC4F-407E-9A5A-BCBB88A74FFE}" dt="2022-07-26T16:57:51.319" v="1850" actId="1076"/>
          <ac:graphicFrameMkLst>
            <pc:docMk/>
            <pc:sldMk cId="3417392118" sldId="365"/>
            <ac:graphicFrameMk id="12" creationId="{67F2A705-C137-5CE4-D047-A83344D32F76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3" creationId="{35305459-8714-8C92-3DAE-E730758DF7BF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4" creationId="{75EF9957-8DB9-D489-F2F7-6EF78660219D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5" creationId="{21443449-8C94-2CCF-11C5-E951066A0BF4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6" creationId="{BA79232B-0F0F-ED22-B36B-54F343F84E77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7" creationId="{C9E2AAA5-C3D6-5108-A255-FA47E9540B95}"/>
          </ac:graphicFrameMkLst>
        </pc:graphicFrameChg>
        <pc:graphicFrameChg chg="add del">
          <ac:chgData name="Huan Nguyen" userId="7d7745dcf5ea0862" providerId="LiveId" clId="{1F8439FA-CC4F-407E-9A5A-BCBB88A74FFE}" dt="2022-07-26T16:59:06.896" v="1856"/>
          <ac:graphicFrameMkLst>
            <pc:docMk/>
            <pc:sldMk cId="3417392118" sldId="365"/>
            <ac:graphicFrameMk id="18" creationId="{A9954DCD-61D2-64C0-ACF8-9D64149631C8}"/>
          </ac:graphicFrameMkLst>
        </pc:graphicFrameChg>
        <pc:graphicFrameChg chg="add mod">
          <ac:chgData name="Huan Nguyen" userId="7d7745dcf5ea0862" providerId="LiveId" clId="{1F8439FA-CC4F-407E-9A5A-BCBB88A74FFE}" dt="2022-07-26T17:10:20.106" v="1962"/>
          <ac:graphicFrameMkLst>
            <pc:docMk/>
            <pc:sldMk cId="3417392118" sldId="365"/>
            <ac:graphicFrameMk id="101" creationId="{EA0D89B0-E26C-BB25-7B48-208BEA813BFF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4" creationId="{026116DF-6FAE-C446-3C68-E6BD7658FD1B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6" creationId="{00AFB039-6E2E-4727-1718-7760D4AB35B3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7" creationId="{F71FBF72-6A9C-26BF-A396-26978CF19A50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8" creationId="{B7DD9407-77CE-FE07-23AC-946EB33E6B17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49" creationId="{16736E8B-46CF-AB15-78E8-25BEE4F30344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0" creationId="{CF20DA07-CB82-8E8F-C10C-E7E4CD58FA46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1" creationId="{44F0F6D8-AFC4-8AD8-E191-44D767342C9F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2" creationId="{5CCBDA9C-3E41-5EB2-2EF7-4A36C1069F4C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3" creationId="{40F854C8-4136-175C-7EEA-10D0C5BE2CAC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4" creationId="{914F408C-EF37-2F7C-DEE6-41EB89A6A88B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5" creationId="{5D13B658-E011-C44D-E2C8-FB19B0A47C77}"/>
          </ac:graphicFrameMkLst>
        </pc:graphicFrameChg>
        <pc:graphicFrameChg chg="add del">
          <ac:chgData name="Huan Nguyen" userId="7d7745dcf5ea0862" providerId="LiveId" clId="{1F8439FA-CC4F-407E-9A5A-BCBB88A74FFE}" dt="2022-07-26T16:59:50.349" v="1860"/>
          <ac:graphicFrameMkLst>
            <pc:docMk/>
            <pc:sldMk cId="3417392118" sldId="365"/>
            <ac:graphicFrameMk id="57356" creationId="{D8D92671-94D6-2B41-C76C-1ACD861D1D24}"/>
          </ac:graphicFrameMkLst>
        </pc:graphicFrameChg>
        <pc:picChg chg="del">
          <ac:chgData name="Huan Nguyen" userId="7d7745dcf5ea0862" providerId="LiveId" clId="{1F8439FA-CC4F-407E-9A5A-BCBB88A74FFE}" dt="2022-07-26T16:45:12.380" v="1829" actId="478"/>
          <ac:picMkLst>
            <pc:docMk/>
            <pc:sldMk cId="3417392118" sldId="365"/>
            <ac:picMk id="9" creationId="{1DCED505-2352-DC60-70FA-A57244DBD051}"/>
          </ac:picMkLst>
        </pc:picChg>
        <pc:picChg chg="add mod">
          <ac:chgData name="Huan Nguyen" userId="7d7745dcf5ea0862" providerId="LiveId" clId="{1F8439FA-CC4F-407E-9A5A-BCBB88A74FFE}" dt="2022-07-26T16:57:29.076" v="1845" actId="1076"/>
          <ac:picMkLst>
            <pc:docMk/>
            <pc:sldMk cId="3417392118" sldId="365"/>
            <ac:picMk id="49" creationId="{8A31D0C1-BB00-D93F-681D-578887681DB5}"/>
          </ac:picMkLst>
        </pc:picChg>
        <pc:picChg chg="add del mod">
          <ac:chgData name="Huan Nguyen" userId="7d7745dcf5ea0862" providerId="LiveId" clId="{1F8439FA-CC4F-407E-9A5A-BCBB88A74FFE}" dt="2022-07-26T16:56:14.519" v="1840" actId="21"/>
          <ac:picMkLst>
            <pc:docMk/>
            <pc:sldMk cId="3417392118" sldId="365"/>
            <ac:picMk id="57345" creationId="{48664ECC-65DC-6918-B75D-DFB66BD0A943}"/>
          </ac:picMkLst>
        </pc:picChg>
      </pc:sldChg>
    </pc:docChg>
  </pc:docChgLst>
  <pc:docChgLst>
    <pc:chgData name="Huan Nguyen" userId="7d7745dcf5ea0862" providerId="LiveId" clId="{00740D4A-CBEA-4242-AA92-AD0924D6E8FB}"/>
    <pc:docChg chg="custSel addSld delSld modSld sldOrd">
      <pc:chgData name="Huan Nguyen" userId="7d7745dcf5ea0862" providerId="LiveId" clId="{00740D4A-CBEA-4242-AA92-AD0924D6E8FB}" dt="2022-07-28T14:46:15.149" v="368" actId="20577"/>
      <pc:docMkLst>
        <pc:docMk/>
      </pc:docMkLst>
      <pc:sldChg chg="addSp delSp modSp mod">
        <pc:chgData name="Huan Nguyen" userId="7d7745dcf5ea0862" providerId="LiveId" clId="{00740D4A-CBEA-4242-AA92-AD0924D6E8FB}" dt="2022-07-28T13:43:17.012" v="3" actId="1076"/>
        <pc:sldMkLst>
          <pc:docMk/>
          <pc:sldMk cId="0" sldId="256"/>
        </pc:sldMkLst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87" creationId="{FC892D25-7DD0-CB1D-A4D4-957190F965AB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88" creationId="{E9B9DCDA-CD00-83FE-B925-59ECF11ED984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89" creationId="{6589CCD2-7873-01B4-B185-13B6987E8835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0" creationId="{513919E8-BAD9-34FA-413F-44F1D4206A51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1" creationId="{7274A6CB-0AE7-CDAF-9B73-3DA7C21D302F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2" creationId="{DA373086-EABB-2520-B41E-1263576CAAF6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3" creationId="{A63D127C-100B-E92D-51FA-31A490F95101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4" creationId="{DBAB4666-E737-7464-A376-C944EAB84782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5" creationId="{9D4C85D5-1743-88D2-D944-847321EDC661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6" creationId="{841A0E1D-3489-476E-2A0E-AFFF68F83A9D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7" creationId="{03CDECDE-1BE2-2743-03BE-C7C5CD1407B4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8" creationId="{FF821243-6DC7-A094-61AF-4528F4949BF3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99" creationId="{38335762-F6B5-043D-1740-5FECBBEB2C3B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0" creationId="{0109E8A3-3815-7533-F505-DAA74C801822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1" creationId="{B1D2E15C-24CA-C1E2-A7D8-93AE4C56C906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2" creationId="{26886F6D-4421-9793-782D-7F0716AFF31D}"/>
          </ac:spMkLst>
        </pc:spChg>
        <pc:spChg chg="mod">
          <ac:chgData name="Huan Nguyen" userId="7d7745dcf5ea0862" providerId="LiveId" clId="{00740D4A-CBEA-4242-AA92-AD0924D6E8FB}" dt="2022-07-28T13:42:53.912" v="2"/>
          <ac:spMkLst>
            <pc:docMk/>
            <pc:sldMk cId="0" sldId="256"/>
            <ac:spMk id="103" creationId="{CEF0EA5F-0B8D-36FA-00B1-15DF65E59305}"/>
          </ac:spMkLst>
        </pc:spChg>
        <pc:grpChg chg="add mod">
          <ac:chgData name="Huan Nguyen" userId="7d7745dcf5ea0862" providerId="LiveId" clId="{00740D4A-CBEA-4242-AA92-AD0924D6E8FB}" dt="2022-07-28T13:43:17.012" v="3" actId="1076"/>
          <ac:grpSpMkLst>
            <pc:docMk/>
            <pc:sldMk cId="0" sldId="256"/>
            <ac:grpSpMk id="86" creationId="{0F72D005-FD76-D0A4-49B2-A3985D557BB9}"/>
          </ac:grpSpMkLst>
        </pc:grpChg>
        <pc:grpChg chg="del">
          <ac:chgData name="Huan Nguyen" userId="7d7745dcf5ea0862" providerId="LiveId" clId="{00740D4A-CBEA-4242-AA92-AD0924D6E8FB}" dt="2022-07-28T13:42:14.341" v="1" actId="478"/>
          <ac:grpSpMkLst>
            <pc:docMk/>
            <pc:sldMk cId="0" sldId="256"/>
            <ac:grpSpMk id="422" creationId="{00000000-0000-0000-0000-000000000000}"/>
          </ac:grpSpMkLst>
        </pc:grpChg>
        <pc:grpChg chg="del">
          <ac:chgData name="Huan Nguyen" userId="7d7745dcf5ea0862" providerId="LiveId" clId="{00740D4A-CBEA-4242-AA92-AD0924D6E8FB}" dt="2022-07-28T13:42:11.333" v="0" actId="478"/>
          <ac:grpSpMkLst>
            <pc:docMk/>
            <pc:sldMk cId="0" sldId="256"/>
            <ac:grpSpMk id="440" creationId="{00000000-0000-0000-0000-000000000000}"/>
          </ac:grpSpMkLst>
        </pc:grpChg>
      </pc:sldChg>
      <pc:sldChg chg="modSp mod">
        <pc:chgData name="Huan Nguyen" userId="7d7745dcf5ea0862" providerId="LiveId" clId="{00740D4A-CBEA-4242-AA92-AD0924D6E8FB}" dt="2022-07-28T13:48:42.442" v="9" actId="1076"/>
        <pc:sldMkLst>
          <pc:docMk/>
          <pc:sldMk cId="768266526" sldId="261"/>
        </pc:sldMkLst>
        <pc:spChg chg="mod">
          <ac:chgData name="Huan Nguyen" userId="7d7745dcf5ea0862" providerId="LiveId" clId="{00740D4A-CBEA-4242-AA92-AD0924D6E8FB}" dt="2022-07-28T13:48:42.442" v="9" actId="1076"/>
          <ac:spMkLst>
            <pc:docMk/>
            <pc:sldMk cId="768266526" sldId="261"/>
            <ac:spMk id="11" creationId="{364347F7-5FA1-CF86-2B8D-51045A402E34}"/>
          </ac:spMkLst>
        </pc:spChg>
        <pc:spChg chg="mod">
          <ac:chgData name="Huan Nguyen" userId="7d7745dcf5ea0862" providerId="LiveId" clId="{00740D4A-CBEA-4242-AA92-AD0924D6E8FB}" dt="2022-07-28T13:46:43.329" v="4" actId="255"/>
          <ac:spMkLst>
            <pc:docMk/>
            <pc:sldMk cId="768266526" sldId="261"/>
            <ac:spMk id="17" creationId="{00000000-0000-0000-0000-000000000000}"/>
          </ac:spMkLst>
        </pc:spChg>
        <pc:spChg chg="mod">
          <ac:chgData name="Huan Nguyen" userId="7d7745dcf5ea0862" providerId="LiveId" clId="{00740D4A-CBEA-4242-AA92-AD0924D6E8FB}" dt="2022-07-28T13:48:30.352" v="8" actId="255"/>
          <ac:spMkLst>
            <pc:docMk/>
            <pc:sldMk cId="768266526" sldId="261"/>
            <ac:spMk id="19" creationId="{00000000-0000-0000-0000-000000000000}"/>
          </ac:spMkLst>
        </pc:spChg>
      </pc:sldChg>
      <pc:sldChg chg="del">
        <pc:chgData name="Huan Nguyen" userId="7d7745dcf5ea0862" providerId="LiveId" clId="{00740D4A-CBEA-4242-AA92-AD0924D6E8FB}" dt="2022-07-28T14:44:55.570" v="348" actId="2696"/>
        <pc:sldMkLst>
          <pc:docMk/>
          <pc:sldMk cId="0" sldId="275"/>
        </pc:sldMkLst>
      </pc:sldChg>
      <pc:sldChg chg="modSp mod">
        <pc:chgData name="Huan Nguyen" userId="7d7745dcf5ea0862" providerId="LiveId" clId="{00740D4A-CBEA-4242-AA92-AD0924D6E8FB}" dt="2022-07-28T14:44:47.931" v="347" actId="1076"/>
        <pc:sldMkLst>
          <pc:docMk/>
          <pc:sldMk cId="92129197" sldId="280"/>
        </pc:sldMkLst>
        <pc:spChg chg="mod">
          <ac:chgData name="Huan Nguyen" userId="7d7745dcf5ea0862" providerId="LiveId" clId="{00740D4A-CBEA-4242-AA92-AD0924D6E8FB}" dt="2022-07-28T14:41:50.567" v="324" actId="20577"/>
          <ac:spMkLst>
            <pc:docMk/>
            <pc:sldMk cId="92129197" sldId="280"/>
            <ac:spMk id="18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43:07.675" v="328" actId="20577"/>
          <ac:spMkLst>
            <pc:docMk/>
            <pc:sldMk cId="92129197" sldId="280"/>
            <ac:spMk id="23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44:38.961" v="346" actId="20577"/>
          <ac:spMkLst>
            <pc:docMk/>
            <pc:sldMk cId="92129197" sldId="280"/>
            <ac:spMk id="24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43:37.012" v="334" actId="20577"/>
          <ac:spMkLst>
            <pc:docMk/>
            <pc:sldMk cId="92129197" sldId="280"/>
            <ac:spMk id="29" creationId="{D4E725B1-0ED2-3B17-509F-7517266C769D}"/>
          </ac:spMkLst>
        </pc:spChg>
        <pc:spChg chg="mod">
          <ac:chgData name="Huan Nguyen" userId="7d7745dcf5ea0862" providerId="LiveId" clId="{00740D4A-CBEA-4242-AA92-AD0924D6E8FB}" dt="2022-07-28T14:44:47.931" v="347" actId="1076"/>
          <ac:spMkLst>
            <pc:docMk/>
            <pc:sldMk cId="92129197" sldId="280"/>
            <ac:spMk id="31" creationId="{E4606CD9-606C-3740-84CB-B15CF673667D}"/>
          </ac:spMkLst>
        </pc:spChg>
        <pc:spChg chg="mod">
          <ac:chgData name="Huan Nguyen" userId="7d7745dcf5ea0862" providerId="LiveId" clId="{00740D4A-CBEA-4242-AA92-AD0924D6E8FB}" dt="2022-07-28T14:44:15.617" v="342" actId="20577"/>
          <ac:spMkLst>
            <pc:docMk/>
            <pc:sldMk cId="92129197" sldId="280"/>
            <ac:spMk id="32" creationId="{A4492E2E-2F4F-5B25-C962-0B8DE3645B8F}"/>
          </ac:spMkLst>
        </pc:spChg>
      </pc:sldChg>
      <pc:sldChg chg="modSp">
        <pc:chgData name="Huan Nguyen" userId="7d7745dcf5ea0862" providerId="LiveId" clId="{00740D4A-CBEA-4242-AA92-AD0924D6E8FB}" dt="2022-07-28T14:25:32.521" v="316" actId="255"/>
        <pc:sldMkLst>
          <pc:docMk/>
          <pc:sldMk cId="0" sldId="281"/>
        </pc:sldMkLst>
        <pc:spChg chg="mod">
          <ac:chgData name="Huan Nguyen" userId="7d7745dcf5ea0862" providerId="LiveId" clId="{00740D4A-CBEA-4242-AA92-AD0924D6E8FB}" dt="2022-07-28T14:25:10.017" v="315" actId="2711"/>
          <ac:spMkLst>
            <pc:docMk/>
            <pc:sldMk cId="0" sldId="281"/>
            <ac:spMk id="10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25:32.521" v="316" actId="255"/>
          <ac:spMkLst>
            <pc:docMk/>
            <pc:sldMk cId="0" sldId="281"/>
            <ac:spMk id="60" creationId="{00000000-0000-0000-0000-000000000000}"/>
          </ac:spMkLst>
        </pc:spChg>
      </pc:sldChg>
      <pc:sldChg chg="modSp mod">
        <pc:chgData name="Huan Nguyen" userId="7d7745dcf5ea0862" providerId="LiveId" clId="{00740D4A-CBEA-4242-AA92-AD0924D6E8FB}" dt="2022-07-28T14:46:15.149" v="368" actId="20577"/>
        <pc:sldMkLst>
          <pc:docMk/>
          <pc:sldMk cId="0" sldId="352"/>
        </pc:sldMkLst>
        <pc:spChg chg="mod">
          <ac:chgData name="Huan Nguyen" userId="7d7745dcf5ea0862" providerId="LiveId" clId="{00740D4A-CBEA-4242-AA92-AD0924D6E8FB}" dt="2022-07-28T14:46:15.149" v="368" actId="20577"/>
          <ac:spMkLst>
            <pc:docMk/>
            <pc:sldMk cId="0" sldId="352"/>
            <ac:spMk id="2" creationId="{00000000-0000-0000-0000-000000000000}"/>
          </ac:spMkLst>
        </pc:spChg>
      </pc:sldChg>
      <pc:sldChg chg="del">
        <pc:chgData name="Huan Nguyen" userId="7d7745dcf5ea0862" providerId="LiveId" clId="{00740D4A-CBEA-4242-AA92-AD0924D6E8FB}" dt="2022-07-28T13:50:33.589" v="12" actId="2696"/>
        <pc:sldMkLst>
          <pc:docMk/>
          <pc:sldMk cId="2007600645" sldId="357"/>
        </pc:sldMkLst>
      </pc:sldChg>
      <pc:sldChg chg="modAnim">
        <pc:chgData name="Huan Nguyen" userId="7d7745dcf5ea0862" providerId="LiveId" clId="{00740D4A-CBEA-4242-AA92-AD0924D6E8FB}" dt="2022-07-28T13:54:50.788" v="22"/>
        <pc:sldMkLst>
          <pc:docMk/>
          <pc:sldMk cId="3188303553" sldId="362"/>
        </pc:sldMkLst>
      </pc:sldChg>
      <pc:sldChg chg="delSp mod delAnim">
        <pc:chgData name="Huan Nguyen" userId="7d7745dcf5ea0862" providerId="LiveId" clId="{00740D4A-CBEA-4242-AA92-AD0924D6E8FB}" dt="2022-07-28T13:59:46.520" v="27" actId="478"/>
        <pc:sldMkLst>
          <pc:docMk/>
          <pc:sldMk cId="1692613229" sldId="364"/>
        </pc:sldMkLst>
        <pc:picChg chg="del">
          <ac:chgData name="Huan Nguyen" userId="7d7745dcf5ea0862" providerId="LiveId" clId="{00740D4A-CBEA-4242-AA92-AD0924D6E8FB}" dt="2022-07-28T13:59:46.520" v="27" actId="478"/>
          <ac:picMkLst>
            <pc:docMk/>
            <pc:sldMk cId="1692613229" sldId="364"/>
            <ac:picMk id="5" creationId="{02054C6C-08A5-30BA-C9EF-DCD1E76D0DA8}"/>
          </ac:picMkLst>
        </pc:picChg>
      </pc:sldChg>
      <pc:sldChg chg="modSp mod">
        <pc:chgData name="Huan Nguyen" userId="7d7745dcf5ea0862" providerId="LiveId" clId="{00740D4A-CBEA-4242-AA92-AD0924D6E8FB}" dt="2022-07-28T14:24:06.476" v="314" actId="1038"/>
        <pc:sldMkLst>
          <pc:docMk/>
          <pc:sldMk cId="3417392118" sldId="365"/>
        </pc:sldMkLst>
        <pc:spChg chg="mod">
          <ac:chgData name="Huan Nguyen" userId="7d7745dcf5ea0862" providerId="LiveId" clId="{00740D4A-CBEA-4242-AA92-AD0924D6E8FB}" dt="2022-07-28T14:23:21.692" v="286" actId="20577"/>
          <ac:spMkLst>
            <pc:docMk/>
            <pc:sldMk cId="3417392118" sldId="365"/>
            <ac:spMk id="50" creationId="{AF6CB265-0624-E4B8-A6C8-84BF00DEF75F}"/>
          </ac:spMkLst>
        </pc:spChg>
        <pc:graphicFrameChg chg="mod">
          <ac:chgData name="Huan Nguyen" userId="7d7745dcf5ea0862" providerId="LiveId" clId="{00740D4A-CBEA-4242-AA92-AD0924D6E8FB}" dt="2022-07-28T14:23:46.403" v="289" actId="1036"/>
          <ac:graphicFrameMkLst>
            <pc:docMk/>
            <pc:sldMk cId="3417392118" sldId="365"/>
            <ac:graphicFrameMk id="48" creationId="{B69C30F9-9D53-04FB-A3FE-967FDBAE84A3}"/>
          </ac:graphicFrameMkLst>
        </pc:graphicFrameChg>
        <pc:graphicFrameChg chg="mod">
          <ac:chgData name="Huan Nguyen" userId="7d7745dcf5ea0862" providerId="LiveId" clId="{00740D4A-CBEA-4242-AA92-AD0924D6E8FB}" dt="2022-07-28T14:24:06.476" v="314" actId="1038"/>
          <ac:graphicFrameMkLst>
            <pc:docMk/>
            <pc:sldMk cId="3417392118" sldId="365"/>
            <ac:graphicFrameMk id="101" creationId="{EA0D89B0-E26C-BB25-7B48-208BEA813BFF}"/>
          </ac:graphicFrameMkLst>
        </pc:graphicFrameChg>
      </pc:sldChg>
      <pc:sldChg chg="modSp mod">
        <pc:chgData name="Huan Nguyen" userId="7d7745dcf5ea0862" providerId="LiveId" clId="{00740D4A-CBEA-4242-AA92-AD0924D6E8FB}" dt="2022-07-28T13:49:22.788" v="11" actId="1076"/>
        <pc:sldMkLst>
          <pc:docMk/>
          <pc:sldMk cId="2648595816" sldId="370"/>
        </pc:sldMkLst>
        <pc:spChg chg="mod">
          <ac:chgData name="Huan Nguyen" userId="7d7745dcf5ea0862" providerId="LiveId" clId="{00740D4A-CBEA-4242-AA92-AD0924D6E8FB}" dt="2022-07-28T13:49:22.788" v="11" actId="1076"/>
          <ac:spMkLst>
            <pc:docMk/>
            <pc:sldMk cId="2648595816" sldId="370"/>
            <ac:spMk id="11" creationId="{364347F7-5FA1-CF86-2B8D-51045A402E34}"/>
          </ac:spMkLst>
        </pc:spChg>
        <pc:grpChg chg="mod">
          <ac:chgData name="Huan Nguyen" userId="7d7745dcf5ea0862" providerId="LiveId" clId="{00740D4A-CBEA-4242-AA92-AD0924D6E8FB}" dt="2022-07-28T13:49:14.523" v="10" actId="1076"/>
          <ac:grpSpMkLst>
            <pc:docMk/>
            <pc:sldMk cId="2648595816" sldId="370"/>
            <ac:grpSpMk id="10" creationId="{AC82549E-4F14-BE13-B795-75F237025DB2}"/>
          </ac:grpSpMkLst>
        </pc:grpChg>
      </pc:sldChg>
      <pc:sldChg chg="modSp">
        <pc:chgData name="Huan Nguyen" userId="7d7745dcf5ea0862" providerId="LiveId" clId="{00740D4A-CBEA-4242-AA92-AD0924D6E8FB}" dt="2022-07-28T13:50:55.444" v="20"/>
        <pc:sldMkLst>
          <pc:docMk/>
          <pc:sldMk cId="3553309697" sldId="371"/>
        </pc:sldMkLst>
        <pc:spChg chg="mod">
          <ac:chgData name="Huan Nguyen" userId="7d7745dcf5ea0862" providerId="LiveId" clId="{00740D4A-CBEA-4242-AA92-AD0924D6E8FB}" dt="2022-07-28T13:50:55.444" v="20"/>
          <ac:spMkLst>
            <pc:docMk/>
            <pc:sldMk cId="3553309697" sldId="371"/>
            <ac:spMk id="18" creationId="{FD43C6BD-AAEF-F8AF-08BE-780316CA2D74}"/>
          </ac:spMkLst>
        </pc:spChg>
      </pc:sldChg>
      <pc:sldChg chg="add del">
        <pc:chgData name="Huan Nguyen" userId="7d7745dcf5ea0862" providerId="LiveId" clId="{00740D4A-CBEA-4242-AA92-AD0924D6E8FB}" dt="2022-07-28T14:15:36.686" v="258" actId="2696"/>
        <pc:sldMkLst>
          <pc:docMk/>
          <pc:sldMk cId="1044573232" sldId="373"/>
        </pc:sldMkLst>
      </pc:sldChg>
      <pc:sldChg chg="addSp delSp modSp add mod ord delAnim modAnim">
        <pc:chgData name="Huan Nguyen" userId="7d7745dcf5ea0862" providerId="LiveId" clId="{00740D4A-CBEA-4242-AA92-AD0924D6E8FB}" dt="2022-07-28T14:14:40.805" v="257" actId="1076"/>
        <pc:sldMkLst>
          <pc:docMk/>
          <pc:sldMk cId="1260104449" sldId="374"/>
        </pc:sldMkLst>
        <pc:spChg chg="mod">
          <ac:chgData name="Huan Nguyen" userId="7d7745dcf5ea0862" providerId="LiveId" clId="{00740D4A-CBEA-4242-AA92-AD0924D6E8FB}" dt="2022-07-28T14:14:06.263" v="256" actId="14100"/>
          <ac:spMkLst>
            <pc:docMk/>
            <pc:sldMk cId="1260104449" sldId="374"/>
            <ac:spMk id="11" creationId="{364347F7-5FA1-CF86-2B8D-51045A402E34}"/>
          </ac:spMkLst>
        </pc:spChg>
        <pc:spChg chg="mod">
          <ac:chgData name="Huan Nguyen" userId="7d7745dcf5ea0862" providerId="LiveId" clId="{00740D4A-CBEA-4242-AA92-AD0924D6E8FB}" dt="2022-07-28T14:13:46.809" v="253" actId="20577"/>
          <ac:spMkLst>
            <pc:docMk/>
            <pc:sldMk cId="1260104449" sldId="374"/>
            <ac:spMk id="19" creationId="{00000000-0000-0000-0000-000000000000}"/>
          </ac:spMkLst>
        </pc:spChg>
        <pc:spChg chg="mod">
          <ac:chgData name="Huan Nguyen" userId="7d7745dcf5ea0862" providerId="LiveId" clId="{00740D4A-CBEA-4242-AA92-AD0924D6E8FB}" dt="2022-07-28T14:13:29.636" v="249" actId="255"/>
          <ac:spMkLst>
            <pc:docMk/>
            <pc:sldMk cId="1260104449" sldId="374"/>
            <ac:spMk id="23" creationId="{17D1A88F-81E3-3779-B6C0-0FDDC50D6D76}"/>
          </ac:spMkLst>
        </pc:spChg>
        <pc:grpChg chg="mod">
          <ac:chgData name="Huan Nguyen" userId="7d7745dcf5ea0862" providerId="LiveId" clId="{00740D4A-CBEA-4242-AA92-AD0924D6E8FB}" dt="2022-07-28T14:14:00.786" v="255" actId="14100"/>
          <ac:grpSpMkLst>
            <pc:docMk/>
            <pc:sldMk cId="1260104449" sldId="374"/>
            <ac:grpSpMk id="10" creationId="{AC82549E-4F14-BE13-B795-75F237025DB2}"/>
          </ac:grpSpMkLst>
        </pc:grpChg>
        <pc:graphicFrameChg chg="add del mod">
          <ac:chgData name="Huan Nguyen" userId="7d7745dcf5ea0862" providerId="LiveId" clId="{00740D4A-CBEA-4242-AA92-AD0924D6E8FB}" dt="2022-07-28T14:04:24.645" v="119" actId="478"/>
          <ac:graphicFrameMkLst>
            <pc:docMk/>
            <pc:sldMk cId="1260104449" sldId="374"/>
            <ac:graphicFrameMk id="16" creationId="{5EC7BA30-3A3D-E88E-A8EA-C54FE9F13191}"/>
          </ac:graphicFrameMkLst>
        </pc:graphicFrameChg>
        <pc:graphicFrameChg chg="mod">
          <ac:chgData name="Huan Nguyen" userId="7d7745dcf5ea0862" providerId="LiveId" clId="{00740D4A-CBEA-4242-AA92-AD0924D6E8FB}" dt="2022-07-28T14:14:40.805" v="257" actId="1076"/>
          <ac:graphicFrameMkLst>
            <pc:docMk/>
            <pc:sldMk cId="1260104449" sldId="374"/>
            <ac:graphicFrameMk id="34" creationId="{805B8D05-51DA-D938-EE7E-1C113E9C4F4A}"/>
          </ac:graphicFrameMkLst>
        </pc:graphicFrameChg>
        <pc:picChg chg="del mod">
          <ac:chgData name="Huan Nguyen" userId="7d7745dcf5ea0862" providerId="LiveId" clId="{00740D4A-CBEA-4242-AA92-AD0924D6E8FB}" dt="2022-07-28T14:12:50.372" v="245" actId="478"/>
          <ac:picMkLst>
            <pc:docMk/>
            <pc:sldMk cId="1260104449" sldId="374"/>
            <ac:picMk id="33" creationId="{5C811888-886E-1478-AECA-471ABB13CCFC}"/>
          </ac:picMkLst>
        </pc:picChg>
      </pc:sldChg>
      <pc:sldChg chg="add">
        <pc:chgData name="Huan Nguyen" userId="7d7745dcf5ea0862" providerId="LiveId" clId="{00740D4A-CBEA-4242-AA92-AD0924D6E8FB}" dt="2022-07-28T14:40:04.086" v="317" actId="2890"/>
        <pc:sldMkLst>
          <pc:docMk/>
          <pc:sldMk cId="2036540792" sldId="375"/>
        </pc:sldMkLst>
      </pc:sldChg>
      <pc:sldMasterChg chg="delSldLayout">
        <pc:chgData name="Huan Nguyen" userId="7d7745dcf5ea0862" providerId="LiveId" clId="{00740D4A-CBEA-4242-AA92-AD0924D6E8FB}" dt="2022-07-28T14:44:55.570" v="348" actId="2696"/>
        <pc:sldMasterMkLst>
          <pc:docMk/>
          <pc:sldMasterMk cId="0" sldId="2147483665"/>
        </pc:sldMasterMkLst>
        <pc:sldLayoutChg chg="del">
          <pc:chgData name="Huan Nguyen" userId="7d7745dcf5ea0862" providerId="LiveId" clId="{00740D4A-CBEA-4242-AA92-AD0924D6E8FB}" dt="2022-07-28T14:44:55.570" v="348" actId="2696"/>
          <pc:sldLayoutMkLst>
            <pc:docMk/>
            <pc:sldMasterMk cId="0" sldId="2147483665"/>
            <pc:sldLayoutMk cId="2701196551" sldId="2147483666"/>
          </pc:sldLayoutMkLst>
        </pc:sldLayoutChg>
      </pc:sldMasterChg>
    </pc:docChg>
  </pc:docChgLst>
  <pc:docChgLst>
    <pc:chgData name="Huan Nguyen" userId="7d7745dcf5ea0862" providerId="LiveId" clId="{4BB26845-B528-46CD-BA11-72F79CE97473}"/>
    <pc:docChg chg="undo redo custSel addSld delSld modSld sldOrd">
      <pc:chgData name="Huan Nguyen" userId="7d7745dcf5ea0862" providerId="LiveId" clId="{4BB26845-B528-46CD-BA11-72F79CE97473}" dt="2022-07-27T05:09:18.742" v="1203" actId="1076"/>
      <pc:docMkLst>
        <pc:docMk/>
      </pc:docMkLst>
      <pc:sldChg chg="modSp mod modAnim">
        <pc:chgData name="Huan Nguyen" userId="7d7745dcf5ea0862" providerId="LiveId" clId="{4BB26845-B528-46CD-BA11-72F79CE97473}" dt="2022-07-27T05:06:17.924" v="1194" actId="2711"/>
        <pc:sldMkLst>
          <pc:docMk/>
          <pc:sldMk cId="768266526" sldId="261"/>
        </pc:sldMkLst>
        <pc:spChg chg="mod">
          <ac:chgData name="Huan Nguyen" userId="7d7745dcf5ea0862" providerId="LiveId" clId="{4BB26845-B528-46CD-BA11-72F79CE97473}" dt="2022-07-27T05:05:15.495" v="1189" actId="1076"/>
          <ac:spMkLst>
            <pc:docMk/>
            <pc:sldMk cId="768266526" sldId="261"/>
            <ac:spMk id="11" creationId="{364347F7-5FA1-CF86-2B8D-51045A402E34}"/>
          </ac:spMkLst>
        </pc:spChg>
        <pc:spChg chg="mod">
          <ac:chgData name="Huan Nguyen" userId="7d7745dcf5ea0862" providerId="LiveId" clId="{4BB26845-B528-46CD-BA11-72F79CE97473}" dt="2022-07-27T05:05:46.205" v="1193" actId="1076"/>
          <ac:spMkLst>
            <pc:docMk/>
            <pc:sldMk cId="768266526" sldId="261"/>
            <ac:spMk id="14" creationId="{3F52F429-F107-3D3C-00F6-0622A09CDDB5}"/>
          </ac:spMkLst>
        </pc:spChg>
        <pc:spChg chg="mod">
          <ac:chgData name="Huan Nguyen" userId="7d7745dcf5ea0862" providerId="LiveId" clId="{4BB26845-B528-46CD-BA11-72F79CE97473}" dt="2022-07-27T05:04:56.061" v="1187" actId="2711"/>
          <ac:spMkLst>
            <pc:docMk/>
            <pc:sldMk cId="768266526" sldId="261"/>
            <ac:spMk id="17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5:32.733" v="1191" actId="1076"/>
          <ac:spMkLst>
            <pc:docMk/>
            <pc:sldMk cId="768266526" sldId="261"/>
            <ac:spMk id="19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5:05.959" v="1188" actId="2711"/>
          <ac:spMkLst>
            <pc:docMk/>
            <pc:sldMk cId="768266526" sldId="261"/>
            <ac:spMk id="23" creationId="{17D1A88F-81E3-3779-B6C0-0FDDC50D6D76}"/>
          </ac:spMkLst>
        </pc:spChg>
        <pc:spChg chg="mod">
          <ac:chgData name="Huan Nguyen" userId="7d7745dcf5ea0862" providerId="LiveId" clId="{4BB26845-B528-46CD-BA11-72F79CE97473}" dt="2022-07-27T05:06:17.924" v="1194" actId="2711"/>
          <ac:spMkLst>
            <pc:docMk/>
            <pc:sldMk cId="768266526" sldId="261"/>
            <ac:spMk id="31" creationId="{4449367F-6BD9-08C4-3A3A-68EE4667DBE8}"/>
          </ac:spMkLst>
        </pc:spChg>
        <pc:grpChg chg="mod">
          <ac:chgData name="Huan Nguyen" userId="7d7745dcf5ea0862" providerId="LiveId" clId="{4BB26845-B528-46CD-BA11-72F79CE97473}" dt="2022-07-27T05:05:40.334" v="1192" actId="1076"/>
          <ac:grpSpMkLst>
            <pc:docMk/>
            <pc:sldMk cId="768266526" sldId="261"/>
            <ac:grpSpMk id="10" creationId="{AC82549E-4F14-BE13-B795-75F237025DB2}"/>
          </ac:grpSpMkLst>
        </pc:grpChg>
      </pc:sldChg>
      <pc:sldChg chg="modAnim">
        <pc:chgData name="Huan Nguyen" userId="7d7745dcf5ea0862" providerId="LiveId" clId="{4BB26845-B528-46CD-BA11-72F79CE97473}" dt="2022-07-27T04:40:33.787" v="1005"/>
        <pc:sldMkLst>
          <pc:docMk/>
          <pc:sldMk cId="0" sldId="263"/>
        </pc:sldMkLst>
      </pc:sldChg>
      <pc:sldChg chg="modSp mod modAnim">
        <pc:chgData name="Huan Nguyen" userId="7d7745dcf5ea0862" providerId="LiveId" clId="{4BB26845-B528-46CD-BA11-72F79CE97473}" dt="2022-07-27T05:09:18.742" v="1203" actId="1076"/>
        <pc:sldMkLst>
          <pc:docMk/>
          <pc:sldMk cId="0" sldId="266"/>
        </pc:sldMkLst>
        <pc:picChg chg="mod">
          <ac:chgData name="Huan Nguyen" userId="7d7745dcf5ea0862" providerId="LiveId" clId="{4BB26845-B528-46CD-BA11-72F79CE97473}" dt="2022-07-27T05:09:18.742" v="1203" actId="1076"/>
          <ac:picMkLst>
            <pc:docMk/>
            <pc:sldMk cId="0" sldId="266"/>
            <ac:picMk id="9" creationId="{1DCED505-2352-DC60-70FA-A57244DBD051}"/>
          </ac:picMkLst>
        </pc:picChg>
      </pc:sldChg>
      <pc:sldChg chg="del">
        <pc:chgData name="Huan Nguyen" userId="7d7745dcf5ea0862" providerId="LiveId" clId="{4BB26845-B528-46CD-BA11-72F79CE97473}" dt="2022-07-27T03:49:20.838" v="607" actId="2696"/>
        <pc:sldMkLst>
          <pc:docMk/>
          <pc:sldMk cId="0" sldId="269"/>
        </pc:sldMkLst>
      </pc:sldChg>
      <pc:sldChg chg="del">
        <pc:chgData name="Huan Nguyen" userId="7d7745dcf5ea0862" providerId="LiveId" clId="{4BB26845-B528-46CD-BA11-72F79CE97473}" dt="2022-07-27T03:16:25.495" v="181" actId="2696"/>
        <pc:sldMkLst>
          <pc:docMk/>
          <pc:sldMk cId="0" sldId="270"/>
        </pc:sldMkLst>
      </pc:sldChg>
      <pc:sldChg chg="delSp modSp del mod ord delAnim">
        <pc:chgData name="Huan Nguyen" userId="7d7745dcf5ea0862" providerId="LiveId" clId="{4BB26845-B528-46CD-BA11-72F79CE97473}" dt="2022-07-27T03:34:02.153" v="364" actId="2696"/>
        <pc:sldMkLst>
          <pc:docMk/>
          <pc:sldMk cId="0" sldId="272"/>
        </pc:sldMkLst>
        <pc:spChg chg="mod">
          <ac:chgData name="Huan Nguyen" userId="7d7745dcf5ea0862" providerId="LiveId" clId="{4BB26845-B528-46CD-BA11-72F79CE97473}" dt="2022-07-27T03:18:38.766" v="201" actId="14100"/>
          <ac:spMkLst>
            <pc:docMk/>
            <pc:sldMk cId="0" sldId="272"/>
            <ac:spMk id="2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18:50.638" v="203" actId="478"/>
          <ac:spMkLst>
            <pc:docMk/>
            <pc:sldMk cId="0" sldId="272"/>
            <ac:spMk id="3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18:45.839" v="202" actId="478"/>
          <ac:spMkLst>
            <pc:docMk/>
            <pc:sldMk cId="0" sldId="272"/>
            <ac:spMk id="5" creationId="{00000000-0000-0000-0000-000000000000}"/>
          </ac:spMkLst>
        </pc:spChg>
      </pc:sldChg>
      <pc:sldChg chg="addSp delSp modSp mod delAnim modAnim">
        <pc:chgData name="Huan Nguyen" userId="7d7745dcf5ea0862" providerId="LiveId" clId="{4BB26845-B528-46CD-BA11-72F79CE97473}" dt="2022-07-27T04:56:58.001" v="1064"/>
        <pc:sldMkLst>
          <pc:docMk/>
          <pc:sldMk cId="0" sldId="275"/>
        </pc:sldMkLst>
        <pc:spChg chg="mod">
          <ac:chgData name="Huan Nguyen" userId="7d7745dcf5ea0862" providerId="LiveId" clId="{4BB26845-B528-46CD-BA11-72F79CE97473}" dt="2022-07-27T03:59:14.701" v="681" actId="207"/>
          <ac:spMkLst>
            <pc:docMk/>
            <pc:sldMk cId="0" sldId="275"/>
            <ac:spMk id="3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50:13.794" v="611" actId="478"/>
          <ac:spMkLst>
            <pc:docMk/>
            <pc:sldMk cId="0" sldId="275"/>
            <ac:spMk id="4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58:53.187" v="680" actId="1076"/>
          <ac:spMkLst>
            <pc:docMk/>
            <pc:sldMk cId="0" sldId="275"/>
            <ac:spMk id="5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0" creationId="{74A297CA-CD22-A911-D31E-23A269DC7BAC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1" creationId="{FFE1F679-6081-47E7-F4F9-5FFC4A74BA05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2" creationId="{1589B6D0-F7C6-9FF9-D68E-71A406DB4548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3" creationId="{5B063FA4-EB88-966D-FAA9-1955BE3BF60A}"/>
          </ac:spMkLst>
        </pc:spChg>
        <pc:spChg chg="add del">
          <ac:chgData name="Huan Nguyen" userId="7d7745dcf5ea0862" providerId="LiveId" clId="{4BB26845-B528-46CD-BA11-72F79CE97473}" dt="2022-07-27T03:52:03.589" v="626"/>
          <ac:spMkLst>
            <pc:docMk/>
            <pc:sldMk cId="0" sldId="275"/>
            <ac:spMk id="14" creationId="{1E95B959-B705-9017-C336-41BA8A9E6460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19" creationId="{828752DB-0825-E0FF-A238-D9EDA5375A96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0" creationId="{CC273437-6857-FCC4-CFEF-A1B06141E0A1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1" creationId="{7A71231F-C7A0-A435-AA53-2F2381E735DF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2" creationId="{2627ABD2-C5F0-79F3-E934-3C62A793FE19}"/>
          </ac:spMkLst>
        </pc:spChg>
        <pc:spChg chg="add del">
          <ac:chgData name="Huan Nguyen" userId="7d7745dcf5ea0862" providerId="LiveId" clId="{4BB26845-B528-46CD-BA11-72F79CE97473}" dt="2022-07-27T03:52:32.779" v="634"/>
          <ac:spMkLst>
            <pc:docMk/>
            <pc:sldMk cId="0" sldId="275"/>
            <ac:spMk id="23" creationId="{B5F32335-572D-AD60-856B-D25DDFBFFDDF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28" creationId="{ACEE5C27-AAA5-329A-6195-7BBDD48375B0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29" creationId="{D8585BD2-6945-BA83-8756-38840A0F3390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30" creationId="{727C1E42-E968-3268-0149-7BDDD2F28B2A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31" creationId="{094CB4B2-54F4-CDFE-F469-98A60A834003}"/>
          </ac:spMkLst>
        </pc:spChg>
        <pc:spChg chg="add del">
          <ac:chgData name="Huan Nguyen" userId="7d7745dcf5ea0862" providerId="LiveId" clId="{4BB26845-B528-46CD-BA11-72F79CE97473}" dt="2022-07-27T03:52:40.637" v="638"/>
          <ac:spMkLst>
            <pc:docMk/>
            <pc:sldMk cId="0" sldId="275"/>
            <ac:spMk id="32" creationId="{6BCF6C3D-F23C-29DF-B691-048BBF98F8D0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38" creationId="{AE5D7C6B-C9D4-8A52-9F86-0D50DFE5CC31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39" creationId="{F3AEB415-84F1-BF13-BE72-512AD7B3257F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40" creationId="{3EB73128-3A5D-5249-EF64-1039F2D88800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41" creationId="{957A86A4-9D4C-3445-7542-0B98E80F7D82}"/>
          </ac:spMkLst>
        </pc:spChg>
        <pc:spChg chg="add del">
          <ac:chgData name="Huan Nguyen" userId="7d7745dcf5ea0862" providerId="LiveId" clId="{4BB26845-B528-46CD-BA11-72F79CE97473}" dt="2022-07-27T03:57:57.511" v="661"/>
          <ac:spMkLst>
            <pc:docMk/>
            <pc:sldMk cId="0" sldId="275"/>
            <ac:spMk id="42" creationId="{F45AD626-4CB2-99F3-FAA4-7F1ADC6A37C6}"/>
          </ac:spMkLst>
        </pc:spChg>
        <pc:spChg chg="add del">
          <ac:chgData name="Huan Nguyen" userId="7d7745dcf5ea0862" providerId="LiveId" clId="{4BB26845-B528-46CD-BA11-72F79CE97473}" dt="2022-07-27T03:58:09.167" v="666" actId="22"/>
          <ac:spMkLst>
            <pc:docMk/>
            <pc:sldMk cId="0" sldId="275"/>
            <ac:spMk id="44" creationId="{6C6C1EB9-8D77-4066-1157-A4800286F0EF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49" creationId="{F11893B1-DB19-8718-671B-525AA6AC9121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0" creationId="{C0C76798-A2A5-207F-A4BF-1443A4B61B96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1" creationId="{55A4A20A-A12F-15C8-2108-5A5E837E46D3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2" creationId="{BB628ECD-5F62-6E52-A241-9B579BDB5160}"/>
          </ac:spMkLst>
        </pc:spChg>
        <pc:spChg chg="add del">
          <ac:chgData name="Huan Nguyen" userId="7d7745dcf5ea0862" providerId="LiveId" clId="{4BB26845-B528-46CD-BA11-72F79CE97473}" dt="2022-07-27T03:58:17.873" v="670"/>
          <ac:spMkLst>
            <pc:docMk/>
            <pc:sldMk cId="0" sldId="275"/>
            <ac:spMk id="53" creationId="{8F8D174A-349B-264F-A99D-9DDBD112A7B5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58" creationId="{C367AA4C-CA56-8485-354D-D138EE10228A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59" creationId="{FCA0923B-361B-9817-70F5-A76DDF2D7FBA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60" creationId="{572118F8-3A1F-1DED-F7C2-6480617174BE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61" creationId="{34E022AA-2206-34D6-8458-84F8CDB9C1A5}"/>
          </ac:spMkLst>
        </pc:spChg>
        <pc:spChg chg="add del">
          <ac:chgData name="Huan Nguyen" userId="7d7745dcf5ea0862" providerId="LiveId" clId="{4BB26845-B528-46CD-BA11-72F79CE97473}" dt="2022-07-27T03:58:25.726" v="674"/>
          <ac:spMkLst>
            <pc:docMk/>
            <pc:sldMk cId="0" sldId="275"/>
            <ac:spMk id="62" creationId="{4B0E09DC-A677-BA76-6F1C-851A152BBC67}"/>
          </ac:spMkLst>
        </pc:sp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6" creationId="{DB152273-D4D1-C234-CE9D-5C8867B7C9DB}"/>
          </ac:graphicFrameMkLst>
        </pc:graphicFrame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7" creationId="{BC7DBD7E-51E1-9AFD-BCA4-BF4DE26D8784}"/>
          </ac:graphicFrameMkLst>
        </pc:graphicFrame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8" creationId="{2884D41D-3052-8B1F-627E-E3AF21CCCDEE}"/>
          </ac:graphicFrameMkLst>
        </pc:graphicFrameChg>
        <pc:graphicFrameChg chg="add del">
          <ac:chgData name="Huan Nguyen" userId="7d7745dcf5ea0862" providerId="LiveId" clId="{4BB26845-B528-46CD-BA11-72F79CE97473}" dt="2022-07-27T03:52:03.589" v="626"/>
          <ac:graphicFrameMkLst>
            <pc:docMk/>
            <pc:sldMk cId="0" sldId="275"/>
            <ac:graphicFrameMk id="9" creationId="{12683CAC-DEF7-FFC5-4849-226F0D1F2F70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5" creationId="{44A96E4B-A620-413A-6C43-7A52A53B54A7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6" creationId="{5B8966E8-1428-ECC2-C402-45508AEEB030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7" creationId="{CE25B291-C441-D518-A995-D458325B38D4}"/>
          </ac:graphicFrameMkLst>
        </pc:graphicFrameChg>
        <pc:graphicFrameChg chg="add del">
          <ac:chgData name="Huan Nguyen" userId="7d7745dcf5ea0862" providerId="LiveId" clId="{4BB26845-B528-46CD-BA11-72F79CE97473}" dt="2022-07-27T03:52:32.779" v="634"/>
          <ac:graphicFrameMkLst>
            <pc:docMk/>
            <pc:sldMk cId="0" sldId="275"/>
            <ac:graphicFrameMk id="18" creationId="{E1466BA3-C819-E03F-A038-BDD858B9233F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4" creationId="{495314E4-BAA9-2E0F-3385-7EC0959F03DD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5" creationId="{0EFB2680-54B4-ED5F-D1A3-33DC31C57753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6" creationId="{9F1BA398-15F2-2E2B-B82B-812C7290B859}"/>
          </ac:graphicFrameMkLst>
        </pc:graphicFrameChg>
        <pc:graphicFrameChg chg="add del">
          <ac:chgData name="Huan Nguyen" userId="7d7745dcf5ea0862" providerId="LiveId" clId="{4BB26845-B528-46CD-BA11-72F79CE97473}" dt="2022-07-27T03:52:40.637" v="638"/>
          <ac:graphicFrameMkLst>
            <pc:docMk/>
            <pc:sldMk cId="0" sldId="275"/>
            <ac:graphicFrameMk id="27" creationId="{62196E0E-D47E-E64A-AB99-0E596BF384B6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4" creationId="{F1CC603C-5083-3466-CDCC-CEB0647CE8FC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5" creationId="{78BC87F4-B8F1-F791-8D92-8EC0B7C3AB80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6" creationId="{171029FA-9A3F-E187-38B2-DD3B94A38062}"/>
          </ac:graphicFrameMkLst>
        </pc:graphicFrameChg>
        <pc:graphicFrameChg chg="add del">
          <ac:chgData name="Huan Nguyen" userId="7d7745dcf5ea0862" providerId="LiveId" clId="{4BB26845-B528-46CD-BA11-72F79CE97473}" dt="2022-07-27T03:57:57.511" v="661"/>
          <ac:graphicFrameMkLst>
            <pc:docMk/>
            <pc:sldMk cId="0" sldId="275"/>
            <ac:graphicFrameMk id="37" creationId="{4E8BB0BA-F38F-E257-F41D-58157E572809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5" creationId="{BBB7F989-1E5D-58E3-FC01-71DB987F2C60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6" creationId="{9D5EAFC0-2944-9528-4F28-51FDF0C22E9C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7" creationId="{BA588BC3-1DB0-DA5D-4132-A6E8BD8D1054}"/>
          </ac:graphicFrameMkLst>
        </pc:graphicFrameChg>
        <pc:graphicFrameChg chg="add del">
          <ac:chgData name="Huan Nguyen" userId="7d7745dcf5ea0862" providerId="LiveId" clId="{4BB26845-B528-46CD-BA11-72F79CE97473}" dt="2022-07-27T03:58:17.873" v="670"/>
          <ac:graphicFrameMkLst>
            <pc:docMk/>
            <pc:sldMk cId="0" sldId="275"/>
            <ac:graphicFrameMk id="48" creationId="{7AD9E656-C54D-98B3-32DF-EEFF741B3C9F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4" creationId="{849638D9-D801-FC31-7CC1-29E6665EA513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5" creationId="{3CC19234-46E8-9FF7-8271-B4EB1D3CAFB4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6" creationId="{CD307041-1E94-D16D-9CB8-DFB4DC18E916}"/>
          </ac:graphicFrameMkLst>
        </pc:graphicFrameChg>
        <pc:graphicFrameChg chg="add del">
          <ac:chgData name="Huan Nguyen" userId="7d7745dcf5ea0862" providerId="LiveId" clId="{4BB26845-B528-46CD-BA11-72F79CE97473}" dt="2022-07-27T03:58:25.726" v="674"/>
          <ac:graphicFrameMkLst>
            <pc:docMk/>
            <pc:sldMk cId="0" sldId="275"/>
            <ac:graphicFrameMk id="57" creationId="{7CB9034D-D8F4-5E9F-A959-A5300B19B553}"/>
          </ac:graphicFrameMkLst>
        </pc:graphicFrameChg>
        <pc:picChg chg="add del mod">
          <ac:chgData name="Huan Nguyen" userId="7d7745dcf5ea0862" providerId="LiveId" clId="{4BB26845-B528-46CD-BA11-72F79CE97473}" dt="2022-07-27T03:58:30.604" v="676" actId="478"/>
          <ac:picMkLst>
            <pc:docMk/>
            <pc:sldMk cId="0" sldId="275"/>
            <ac:picMk id="33" creationId="{BEE1276A-E569-7205-13AD-26622CA94939}"/>
          </ac:picMkLst>
        </pc:picChg>
        <pc:picChg chg="add mod">
          <ac:chgData name="Huan Nguyen" userId="7d7745dcf5ea0862" providerId="LiveId" clId="{4BB26845-B528-46CD-BA11-72F79CE97473}" dt="2022-07-27T03:58:40.408" v="677" actId="1076"/>
          <ac:picMkLst>
            <pc:docMk/>
            <pc:sldMk cId="0" sldId="275"/>
            <ac:picMk id="63" creationId="{C0B4038E-5492-49F9-060E-DCE3E8BA2335}"/>
          </ac:picMkLst>
        </pc:picChg>
      </pc:sldChg>
      <pc:sldChg chg="del">
        <pc:chgData name="Huan Nguyen" userId="7d7745dcf5ea0862" providerId="LiveId" clId="{4BB26845-B528-46CD-BA11-72F79CE97473}" dt="2022-07-27T03:16:42.025" v="183" actId="2696"/>
        <pc:sldMkLst>
          <pc:docMk/>
          <pc:sldMk cId="0" sldId="276"/>
        </pc:sldMkLst>
      </pc:sldChg>
      <pc:sldChg chg="del">
        <pc:chgData name="Huan Nguyen" userId="7d7745dcf5ea0862" providerId="LiveId" clId="{4BB26845-B528-46CD-BA11-72F79CE97473}" dt="2022-07-27T04:22:05.855" v="897" actId="2696"/>
        <pc:sldMkLst>
          <pc:docMk/>
          <pc:sldMk cId="0" sldId="277"/>
        </pc:sldMkLst>
      </pc:sldChg>
      <pc:sldChg chg="del">
        <pc:chgData name="Huan Nguyen" userId="7d7745dcf5ea0862" providerId="LiveId" clId="{4BB26845-B528-46CD-BA11-72F79CE97473}" dt="2022-07-27T04:22:11.783" v="898" actId="2696"/>
        <pc:sldMkLst>
          <pc:docMk/>
          <pc:sldMk cId="0" sldId="278"/>
        </pc:sldMkLst>
      </pc:sldChg>
      <pc:sldChg chg="del">
        <pc:chgData name="Huan Nguyen" userId="7d7745dcf5ea0862" providerId="LiveId" clId="{4BB26845-B528-46CD-BA11-72F79CE97473}" dt="2022-07-27T02:53:18.482" v="3" actId="2696"/>
        <pc:sldMkLst>
          <pc:docMk/>
          <pc:sldMk cId="0" sldId="279"/>
        </pc:sldMkLst>
      </pc:sldChg>
      <pc:sldChg chg="addSp delSp modSp mod delAnim modAnim">
        <pc:chgData name="Huan Nguyen" userId="7d7745dcf5ea0862" providerId="LiveId" clId="{4BB26845-B528-46CD-BA11-72F79CE97473}" dt="2022-07-27T05:01:00.403" v="1178" actId="1076"/>
        <pc:sldMkLst>
          <pc:docMk/>
          <pc:sldMk cId="92129197" sldId="280"/>
        </pc:sldMkLst>
        <pc:spChg chg="add del mod">
          <ac:chgData name="Huan Nguyen" userId="7d7745dcf5ea0862" providerId="LiveId" clId="{4BB26845-B528-46CD-BA11-72F79CE97473}" dt="2022-07-27T04:02:18.471" v="708"/>
          <ac:spMkLst>
            <pc:docMk/>
            <pc:sldMk cId="92129197" sldId="280"/>
            <ac:spMk id="2" creationId="{266F28F0-0643-4F94-ED74-E410B6750522}"/>
          </ac:spMkLst>
        </pc:spChg>
        <pc:spChg chg="add del mod">
          <ac:chgData name="Huan Nguyen" userId="7d7745dcf5ea0862" providerId="LiveId" clId="{4BB26845-B528-46CD-BA11-72F79CE97473}" dt="2022-07-27T04:09:04.098" v="794"/>
          <ac:spMkLst>
            <pc:docMk/>
            <pc:sldMk cId="92129197" sldId="280"/>
            <ac:spMk id="5" creationId="{08898FC3-D619-B2AF-D824-79D5452912B8}"/>
          </ac:spMkLst>
        </pc:spChg>
        <pc:spChg chg="del mod">
          <ac:chgData name="Huan Nguyen" userId="7d7745dcf5ea0862" providerId="LiveId" clId="{4BB26845-B528-46CD-BA11-72F79CE97473}" dt="2022-07-27T04:06:25.684" v="762" actId="478"/>
          <ac:spMkLst>
            <pc:docMk/>
            <pc:sldMk cId="92129197" sldId="280"/>
            <ac:spMk id="17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01:02.784" v="694" actId="20577"/>
          <ac:spMkLst>
            <pc:docMk/>
            <pc:sldMk cId="92129197" sldId="280"/>
            <ac:spMk id="18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03:58.293" v="729" actId="255"/>
          <ac:spMkLst>
            <pc:docMk/>
            <pc:sldMk cId="92129197" sldId="280"/>
            <ac:spMk id="19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04:36.199" v="741" actId="478"/>
          <ac:spMkLst>
            <pc:docMk/>
            <pc:sldMk cId="92129197" sldId="280"/>
            <ac:spMk id="20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06:30.156" v="763" actId="478"/>
          <ac:spMkLst>
            <pc:docMk/>
            <pc:sldMk cId="92129197" sldId="280"/>
            <ac:spMk id="21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06:44.663" v="766" actId="478"/>
          <ac:spMkLst>
            <pc:docMk/>
            <pc:sldMk cId="92129197" sldId="280"/>
            <ac:spMk id="22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06:00.385" v="757" actId="1076"/>
          <ac:spMkLst>
            <pc:docMk/>
            <pc:sldMk cId="92129197" sldId="280"/>
            <ac:spMk id="23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09:50.411" v="809" actId="20577"/>
          <ac:spMkLst>
            <pc:docMk/>
            <pc:sldMk cId="92129197" sldId="280"/>
            <ac:spMk id="24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5:00:21.709" v="1157" actId="478"/>
          <ac:spMkLst>
            <pc:docMk/>
            <pc:sldMk cId="92129197" sldId="280"/>
            <ac:spMk id="25" creationId="{444E1DE2-9D07-E03C-D7F1-3C76175F02BB}"/>
          </ac:spMkLst>
        </pc:spChg>
        <pc:spChg chg="add mod">
          <ac:chgData name="Huan Nguyen" userId="7d7745dcf5ea0862" providerId="LiveId" clId="{4BB26845-B528-46CD-BA11-72F79CE97473}" dt="2022-07-27T04:04:59.315" v="746" actId="1076"/>
          <ac:spMkLst>
            <pc:docMk/>
            <pc:sldMk cId="92129197" sldId="280"/>
            <ac:spMk id="28" creationId="{A91E5CD7-EFF7-E120-B9B8-F0E433D8DC2E}"/>
          </ac:spMkLst>
        </pc:spChg>
        <pc:spChg chg="add mod">
          <ac:chgData name="Huan Nguyen" userId="7d7745dcf5ea0862" providerId="LiveId" clId="{4BB26845-B528-46CD-BA11-72F79CE97473}" dt="2022-07-27T04:06:05.848" v="758" actId="1076"/>
          <ac:spMkLst>
            <pc:docMk/>
            <pc:sldMk cId="92129197" sldId="280"/>
            <ac:spMk id="29" creationId="{D4E725B1-0ED2-3B17-509F-7517266C769D}"/>
          </ac:spMkLst>
        </pc:spChg>
        <pc:spChg chg="add mod">
          <ac:chgData name="Huan Nguyen" userId="7d7745dcf5ea0862" providerId="LiveId" clId="{4BB26845-B528-46CD-BA11-72F79CE97473}" dt="2022-07-27T04:06:37.837" v="764" actId="1076"/>
          <ac:spMkLst>
            <pc:docMk/>
            <pc:sldMk cId="92129197" sldId="280"/>
            <ac:spMk id="30" creationId="{31D34DBF-227F-8BDE-6FE1-ED3981417559}"/>
          </ac:spMkLst>
        </pc:spChg>
        <pc:spChg chg="add mod">
          <ac:chgData name="Huan Nguyen" userId="7d7745dcf5ea0862" providerId="LiveId" clId="{4BB26845-B528-46CD-BA11-72F79CE97473}" dt="2022-07-27T05:01:00.403" v="1178" actId="1076"/>
          <ac:spMkLst>
            <pc:docMk/>
            <pc:sldMk cId="92129197" sldId="280"/>
            <ac:spMk id="31" creationId="{E4606CD9-606C-3740-84CB-B15CF673667D}"/>
          </ac:spMkLst>
        </pc:spChg>
        <pc:spChg chg="add mod">
          <ac:chgData name="Huan Nguyen" userId="7d7745dcf5ea0862" providerId="LiveId" clId="{4BB26845-B528-46CD-BA11-72F79CE97473}" dt="2022-07-27T04:09:15.412" v="800" actId="20577"/>
          <ac:spMkLst>
            <pc:docMk/>
            <pc:sldMk cId="92129197" sldId="280"/>
            <ac:spMk id="32" creationId="{A4492E2E-2F4F-5B25-C962-0B8DE3645B8F}"/>
          </ac:spMkLst>
        </pc:spChg>
        <pc:spChg chg="mod">
          <ac:chgData name="Huan Nguyen" userId="7d7745dcf5ea0862" providerId="LiveId" clId="{4BB26845-B528-46CD-BA11-72F79CE97473}" dt="2022-07-27T04:10:08.199" v="811" actId="1076"/>
          <ac:spMkLst>
            <pc:docMk/>
            <pc:sldMk cId="92129197" sldId="280"/>
            <ac:spMk id="44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0:53.280" v="1177" actId="207"/>
          <ac:spMkLst>
            <pc:docMk/>
            <pc:sldMk cId="92129197" sldId="280"/>
            <ac:spMk id="46" creationId="{00000000-0000-0000-0000-000000000000}"/>
          </ac:spMkLst>
        </pc:spChg>
        <pc:graphicFrameChg chg="add del mod">
          <ac:chgData name="Huan Nguyen" userId="7d7745dcf5ea0862" providerId="LiveId" clId="{4BB26845-B528-46CD-BA11-72F79CE97473}" dt="2022-07-27T04:02:18.471" v="708"/>
          <ac:graphicFrameMkLst>
            <pc:docMk/>
            <pc:sldMk cId="92129197" sldId="280"/>
            <ac:graphicFrameMk id="4" creationId="{D270CE62-66F2-E1C0-9D9F-0183BA88B0D6}"/>
          </ac:graphicFrameMkLst>
        </pc:graphicFrameChg>
        <pc:graphicFrameChg chg="add del mod">
          <ac:chgData name="Huan Nguyen" userId="7d7745dcf5ea0862" providerId="LiveId" clId="{4BB26845-B528-46CD-BA11-72F79CE97473}" dt="2022-07-27T04:09:04.098" v="794"/>
          <ac:graphicFrameMkLst>
            <pc:docMk/>
            <pc:sldMk cId="92129197" sldId="280"/>
            <ac:graphicFrameMk id="6" creationId="{031FFF67-F1A9-359D-A19C-E1FD390B4A46}"/>
          </ac:graphicFrameMkLst>
        </pc:graphicFrameChg>
      </pc:sldChg>
      <pc:sldChg chg="addSp delSp modSp mod ord delAnim modAnim">
        <pc:chgData name="Huan Nguyen" userId="7d7745dcf5ea0862" providerId="LiveId" clId="{4BB26845-B528-46CD-BA11-72F79CE97473}" dt="2022-07-27T03:35:15.158" v="371"/>
        <pc:sldMkLst>
          <pc:docMk/>
          <pc:sldMk cId="0" sldId="281"/>
        </pc:sldMkLst>
        <pc:spChg chg="mod">
          <ac:chgData name="Huan Nguyen" userId="7d7745dcf5ea0862" providerId="LiveId" clId="{4BB26845-B528-46CD-BA11-72F79CE97473}" dt="2022-07-27T03:21:37.944" v="208" actId="1076"/>
          <ac:spMkLst>
            <pc:docMk/>
            <pc:sldMk cId="0" sldId="281"/>
            <ac:spMk id="4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3:27:12.949" v="226"/>
          <ac:spMkLst>
            <pc:docMk/>
            <pc:sldMk cId="0" sldId="281"/>
            <ac:spMk id="5" creationId="{09391120-589C-3C3B-F6A3-AED562BF78FF}"/>
          </ac:spMkLst>
        </pc:spChg>
        <pc:spChg chg="add del">
          <ac:chgData name="Huan Nguyen" userId="7d7745dcf5ea0862" providerId="LiveId" clId="{4BB26845-B528-46CD-BA11-72F79CE97473}" dt="2022-07-27T03:27:12.949" v="226"/>
          <ac:spMkLst>
            <pc:docMk/>
            <pc:sldMk cId="0" sldId="281"/>
            <ac:spMk id="7" creationId="{6FC9E98B-54EF-EA82-71D4-1503DDBCBBD7}"/>
          </ac:spMkLst>
        </pc:spChg>
        <pc:spChg chg="del">
          <ac:chgData name="Huan Nguyen" userId="7d7745dcf5ea0862" providerId="LiveId" clId="{4BB26845-B528-46CD-BA11-72F79CE97473}" dt="2022-07-27T03:23:29.804" v="211" actId="478"/>
          <ac:spMkLst>
            <pc:docMk/>
            <pc:sldMk cId="0" sldId="281"/>
            <ac:spMk id="8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3:39.689" v="362" actId="1076"/>
          <ac:spMkLst>
            <pc:docMk/>
            <pc:sldMk cId="0" sldId="281"/>
            <ac:spMk id="9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3:30.713" v="361" actId="20577"/>
          <ac:spMkLst>
            <pc:docMk/>
            <pc:sldMk cId="0" sldId="281"/>
            <ac:spMk id="10" creationId="{00000000-0000-0000-0000-000000000000}"/>
          </ac:spMkLst>
        </pc:spChg>
        <pc:spChg chg="add mod ord">
          <ac:chgData name="Huan Nguyen" userId="7d7745dcf5ea0862" providerId="LiveId" clId="{4BB26845-B528-46CD-BA11-72F79CE97473}" dt="2022-07-27T03:29:41.463" v="262" actId="20577"/>
          <ac:spMkLst>
            <pc:docMk/>
            <pc:sldMk cId="0" sldId="281"/>
            <ac:spMk id="12" creationId="{B70D8C2B-F5D4-BCB3-115D-02A6F808C7F6}"/>
          </ac:spMkLst>
        </pc:spChg>
        <pc:spChg chg="add del">
          <ac:chgData name="Huan Nguyen" userId="7d7745dcf5ea0862" providerId="LiveId" clId="{4BB26845-B528-46CD-BA11-72F79CE97473}" dt="2022-07-27T03:27:12.949" v="226"/>
          <ac:spMkLst>
            <pc:docMk/>
            <pc:sldMk cId="0" sldId="281"/>
            <ac:spMk id="13" creationId="{435011AE-118F-AA90-EDB5-EB04061A7A92}"/>
          </ac:spMkLst>
        </pc:spChg>
        <pc:spChg chg="add mod">
          <ac:chgData name="Huan Nguyen" userId="7d7745dcf5ea0862" providerId="LiveId" clId="{4BB26845-B528-46CD-BA11-72F79CE97473}" dt="2022-07-27T03:30:44.064" v="266" actId="14100"/>
          <ac:spMkLst>
            <pc:docMk/>
            <pc:sldMk cId="0" sldId="281"/>
            <ac:spMk id="14" creationId="{FF0A227F-D944-3A31-AFCE-8D7891339B1D}"/>
          </ac:spMkLst>
        </pc:spChg>
        <pc:spChg chg="add mod">
          <ac:chgData name="Huan Nguyen" userId="7d7745dcf5ea0862" providerId="LiveId" clId="{4BB26845-B528-46CD-BA11-72F79CE97473}" dt="2022-07-27T03:31:06.512" v="270" actId="571"/>
          <ac:spMkLst>
            <pc:docMk/>
            <pc:sldMk cId="0" sldId="281"/>
            <ac:spMk id="19" creationId="{1E0C25B8-07AC-91B9-CA17-7EABA630DE4A}"/>
          </ac:spMkLst>
        </pc:spChg>
        <pc:spChg chg="add mod">
          <ac:chgData name="Huan Nguyen" userId="7d7745dcf5ea0862" providerId="LiveId" clId="{4BB26845-B528-46CD-BA11-72F79CE97473}" dt="2022-07-27T03:31:06.512" v="270" actId="571"/>
          <ac:spMkLst>
            <pc:docMk/>
            <pc:sldMk cId="0" sldId="281"/>
            <ac:spMk id="20" creationId="{5A5ECFAD-4D18-D6BF-DEFE-4D367C2A8F65}"/>
          </ac:spMkLst>
        </pc:spChg>
        <pc:spChg chg="mod">
          <ac:chgData name="Huan Nguyen" userId="7d7745dcf5ea0862" providerId="LiveId" clId="{4BB26845-B528-46CD-BA11-72F79CE97473}" dt="2022-07-27T03:32:29.923" v="326" actId="14100"/>
          <ac:spMkLst>
            <pc:docMk/>
            <pc:sldMk cId="0" sldId="281"/>
            <ac:spMk id="57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3:49.707" v="363" actId="1076"/>
          <ac:spMkLst>
            <pc:docMk/>
            <pc:sldMk cId="0" sldId="281"/>
            <ac:spMk id="60" creationId="{00000000-0000-0000-0000-000000000000}"/>
          </ac:spMkLst>
        </pc:spChg>
        <pc:graphicFrameChg chg="add del">
          <ac:chgData name="Huan Nguyen" userId="7d7745dcf5ea0862" providerId="LiveId" clId="{4BB26845-B528-46CD-BA11-72F79CE97473}" dt="2022-07-27T03:27:12.949" v="226"/>
          <ac:graphicFrameMkLst>
            <pc:docMk/>
            <pc:sldMk cId="0" sldId="281"/>
            <ac:graphicFrameMk id="2" creationId="{4707917C-76CC-1518-BE44-200BED29EABE}"/>
          </ac:graphicFrameMkLst>
        </pc:graphicFrameChg>
        <pc:graphicFrameChg chg="add del">
          <ac:chgData name="Huan Nguyen" userId="7d7745dcf5ea0862" providerId="LiveId" clId="{4BB26845-B528-46CD-BA11-72F79CE97473}" dt="2022-07-27T03:27:12.949" v="226"/>
          <ac:graphicFrameMkLst>
            <pc:docMk/>
            <pc:sldMk cId="0" sldId="281"/>
            <ac:graphicFrameMk id="3" creationId="{252031B8-5027-32E8-A9D7-4ED270AF0E7C}"/>
          </ac:graphicFrameMkLst>
        </pc:graphicFrameChg>
        <pc:graphicFrameChg chg="add mod">
          <ac:chgData name="Huan Nguyen" userId="7d7745dcf5ea0862" providerId="LiveId" clId="{4BB26845-B528-46CD-BA11-72F79CE97473}" dt="2022-07-27T03:32:20.614" v="310" actId="1076"/>
          <ac:graphicFrameMkLst>
            <pc:docMk/>
            <pc:sldMk cId="0" sldId="281"/>
            <ac:graphicFrameMk id="15" creationId="{D09E2BA2-B25C-72CC-00ED-734463790733}"/>
          </ac:graphicFrameMkLst>
        </pc:graphicFrameChg>
        <pc:graphicFrameChg chg="add mod">
          <ac:chgData name="Huan Nguyen" userId="7d7745dcf5ea0862" providerId="LiveId" clId="{4BB26845-B528-46CD-BA11-72F79CE97473}" dt="2022-07-27T03:31:06.512" v="270" actId="571"/>
          <ac:graphicFrameMkLst>
            <pc:docMk/>
            <pc:sldMk cId="0" sldId="281"/>
            <ac:graphicFrameMk id="21" creationId="{5BA6022D-8D91-0E54-9260-54847987777C}"/>
          </ac:graphicFrameMkLst>
        </pc:graphicFrameChg>
        <pc:picChg chg="del mod">
          <ac:chgData name="Huan Nguyen" userId="7d7745dcf5ea0862" providerId="LiveId" clId="{4BB26845-B528-46CD-BA11-72F79CE97473}" dt="2022-07-27T03:23:23.420" v="210" actId="478"/>
          <ac:picMkLst>
            <pc:docMk/>
            <pc:sldMk cId="0" sldId="281"/>
            <ac:picMk id="6" creationId="{00000000-0000-0000-0000-000000000000}"/>
          </ac:picMkLst>
        </pc:picChg>
        <pc:picChg chg="add mod">
          <ac:chgData name="Huan Nguyen" userId="7d7745dcf5ea0862" providerId="LiveId" clId="{4BB26845-B528-46CD-BA11-72F79CE97473}" dt="2022-07-27T03:29:29.512" v="258" actId="1076"/>
          <ac:picMkLst>
            <pc:docMk/>
            <pc:sldMk cId="0" sldId="281"/>
            <ac:picMk id="11" creationId="{4292DB0F-095B-771F-4B90-ADA4018E1B5B}"/>
          </ac:picMkLst>
        </pc:picChg>
      </pc:sldChg>
      <pc:sldChg chg="del">
        <pc:chgData name="Huan Nguyen" userId="7d7745dcf5ea0862" providerId="LiveId" clId="{4BB26845-B528-46CD-BA11-72F79CE97473}" dt="2022-07-27T03:49:24.976" v="608" actId="2696"/>
        <pc:sldMkLst>
          <pc:docMk/>
          <pc:sldMk cId="0" sldId="283"/>
        </pc:sldMkLst>
      </pc:sldChg>
      <pc:sldChg chg="del">
        <pc:chgData name="Huan Nguyen" userId="7d7745dcf5ea0862" providerId="LiveId" clId="{4BB26845-B528-46CD-BA11-72F79CE97473}" dt="2022-07-27T02:53:40.371" v="4" actId="2696"/>
        <pc:sldMkLst>
          <pc:docMk/>
          <pc:sldMk cId="0" sldId="287"/>
        </pc:sldMkLst>
      </pc:sldChg>
      <pc:sldChg chg="del">
        <pc:chgData name="Huan Nguyen" userId="7d7745dcf5ea0862" providerId="LiveId" clId="{4BB26845-B528-46CD-BA11-72F79CE97473}" dt="2022-07-27T02:51:48.953" v="1" actId="2696"/>
        <pc:sldMkLst>
          <pc:docMk/>
          <pc:sldMk cId="0" sldId="290"/>
        </pc:sldMkLst>
      </pc:sldChg>
      <pc:sldChg chg="del">
        <pc:chgData name="Huan Nguyen" userId="7d7745dcf5ea0862" providerId="LiveId" clId="{4BB26845-B528-46CD-BA11-72F79CE97473}" dt="2022-07-27T03:17:08.994" v="184" actId="2696"/>
        <pc:sldMkLst>
          <pc:docMk/>
          <pc:sldMk cId="0" sldId="291"/>
        </pc:sldMkLst>
      </pc:sldChg>
      <pc:sldChg chg="del">
        <pc:chgData name="Huan Nguyen" userId="7d7745dcf5ea0862" providerId="LiveId" clId="{4BB26845-B528-46CD-BA11-72F79CE97473}" dt="2022-07-27T02:51:24.311" v="0" actId="2696"/>
        <pc:sldMkLst>
          <pc:docMk/>
          <pc:sldMk cId="0" sldId="292"/>
        </pc:sldMkLst>
      </pc:sldChg>
      <pc:sldChg chg="del">
        <pc:chgData name="Huan Nguyen" userId="7d7745dcf5ea0862" providerId="LiveId" clId="{4BB26845-B528-46CD-BA11-72F79CE97473}" dt="2022-07-27T03:50:00.767" v="610" actId="2696"/>
        <pc:sldMkLst>
          <pc:docMk/>
          <pc:sldMk cId="0" sldId="294"/>
        </pc:sldMkLst>
      </pc:sldChg>
      <pc:sldChg chg="del">
        <pc:chgData name="Huan Nguyen" userId="7d7745dcf5ea0862" providerId="LiveId" clId="{4BB26845-B528-46CD-BA11-72F79CE97473}" dt="2022-07-27T03:04:17.702" v="61" actId="2696"/>
        <pc:sldMkLst>
          <pc:docMk/>
          <pc:sldMk cId="0" sldId="296"/>
        </pc:sldMkLst>
      </pc:sldChg>
      <pc:sldChg chg="del">
        <pc:chgData name="Huan Nguyen" userId="7d7745dcf5ea0862" providerId="LiveId" clId="{4BB26845-B528-46CD-BA11-72F79CE97473}" dt="2022-07-27T03:04:28.883" v="62" actId="2696"/>
        <pc:sldMkLst>
          <pc:docMk/>
          <pc:sldMk cId="0" sldId="297"/>
        </pc:sldMkLst>
      </pc:sldChg>
      <pc:sldChg chg="del">
        <pc:chgData name="Huan Nguyen" userId="7d7745dcf5ea0862" providerId="LiveId" clId="{4BB26845-B528-46CD-BA11-72F79CE97473}" dt="2022-07-27T03:04:04.580" v="60" actId="2696"/>
        <pc:sldMkLst>
          <pc:docMk/>
          <pc:sldMk cId="0" sldId="298"/>
        </pc:sldMkLst>
      </pc:sldChg>
      <pc:sldChg chg="del">
        <pc:chgData name="Huan Nguyen" userId="7d7745dcf5ea0862" providerId="LiveId" clId="{4BB26845-B528-46CD-BA11-72F79CE97473}" dt="2022-07-27T03:34:28.197" v="365" actId="2696"/>
        <pc:sldMkLst>
          <pc:docMk/>
          <pc:sldMk cId="0" sldId="299"/>
        </pc:sldMkLst>
      </pc:sldChg>
      <pc:sldChg chg="del">
        <pc:chgData name="Huan Nguyen" userId="7d7745dcf5ea0862" providerId="LiveId" clId="{4BB26845-B528-46CD-BA11-72F79CE97473}" dt="2022-07-27T03:34:39.554" v="366" actId="2696"/>
        <pc:sldMkLst>
          <pc:docMk/>
          <pc:sldMk cId="0" sldId="301"/>
        </pc:sldMkLst>
      </pc:sldChg>
      <pc:sldChg chg="addSp delSp modSp mod addAnim delAnim modAnim">
        <pc:chgData name="Huan Nguyen" userId="7d7745dcf5ea0862" providerId="LiveId" clId="{4BB26845-B528-46CD-BA11-72F79CE97473}" dt="2022-07-27T04:38:21.519" v="1002"/>
        <pc:sldMkLst>
          <pc:docMk/>
          <pc:sldMk cId="0" sldId="303"/>
        </pc:sldMkLst>
        <pc:spChg chg="mod">
          <ac:chgData name="Huan Nguyen" userId="7d7745dcf5ea0862" providerId="LiveId" clId="{4BB26845-B528-46CD-BA11-72F79CE97473}" dt="2022-07-27T04:35:54.479" v="985" actId="1076"/>
          <ac:spMkLst>
            <pc:docMk/>
            <pc:sldMk cId="0" sldId="303"/>
            <ac:spMk id="3310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4:36:46.573" v="993" actId="1076"/>
          <ac:spMkLst>
            <pc:docMk/>
            <pc:sldMk cId="0" sldId="303"/>
            <ac:spMk id="3311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6:52.147" v="994" actId="1076"/>
          <ac:spMkLst>
            <pc:docMk/>
            <pc:sldMk cId="0" sldId="303"/>
            <ac:spMk id="3313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6:57.465" v="995" actId="1076"/>
          <ac:spMkLst>
            <pc:docMk/>
            <pc:sldMk cId="0" sldId="303"/>
            <ac:spMk id="3314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7:30.106" v="1000" actId="14100"/>
          <ac:spMkLst>
            <pc:docMk/>
            <pc:sldMk cId="0" sldId="303"/>
            <ac:spMk id="3316" creationId="{00000000-0000-0000-0000-000000000000}"/>
          </ac:spMkLst>
        </pc:spChg>
        <pc:spChg chg="mod">
          <ac:chgData name="Huan Nguyen" userId="7d7745dcf5ea0862" providerId="LiveId" clId="{4BB26845-B528-46CD-BA11-72F79CE97473}" dt="2022-07-27T04:38:07.985" v="1001" actId="1076"/>
          <ac:spMkLst>
            <pc:docMk/>
            <pc:sldMk cId="0" sldId="303"/>
            <ac:spMk id="3317" creationId="{00000000-0000-0000-0000-000000000000}"/>
          </ac:spMkLst>
        </pc:spChg>
        <pc:grpChg chg="mod">
          <ac:chgData name="Huan Nguyen" userId="7d7745dcf5ea0862" providerId="LiveId" clId="{4BB26845-B528-46CD-BA11-72F79CE97473}" dt="2022-07-27T04:36:38.332" v="991" actId="1076"/>
          <ac:grpSpMkLst>
            <pc:docMk/>
            <pc:sldMk cId="0" sldId="303"/>
            <ac:grpSpMk id="3332" creationId="{00000000-0000-0000-0000-000000000000}"/>
          </ac:grpSpMkLst>
        </pc:grpChg>
      </pc:sldChg>
      <pc:sldChg chg="del">
        <pc:chgData name="Huan Nguyen" userId="7d7745dcf5ea0862" providerId="LiveId" clId="{4BB26845-B528-46CD-BA11-72F79CE97473}" dt="2022-07-27T03:16:30.808" v="182" actId="2696"/>
        <pc:sldMkLst>
          <pc:docMk/>
          <pc:sldMk cId="1414463852" sldId="341"/>
        </pc:sldMkLst>
      </pc:sldChg>
      <pc:sldChg chg="del">
        <pc:chgData name="Huan Nguyen" userId="7d7745dcf5ea0862" providerId="LiveId" clId="{4BB26845-B528-46CD-BA11-72F79CE97473}" dt="2022-07-27T03:17:22.581" v="186" actId="2696"/>
        <pc:sldMkLst>
          <pc:docMk/>
          <pc:sldMk cId="1208359984" sldId="342"/>
        </pc:sldMkLst>
      </pc:sldChg>
      <pc:sldChg chg="del">
        <pc:chgData name="Huan Nguyen" userId="7d7745dcf5ea0862" providerId="LiveId" clId="{4BB26845-B528-46CD-BA11-72F79CE97473}" dt="2022-07-27T02:52:51.015" v="2" actId="2696"/>
        <pc:sldMkLst>
          <pc:docMk/>
          <pc:sldMk cId="3552953762" sldId="343"/>
        </pc:sldMkLst>
      </pc:sldChg>
      <pc:sldChg chg="del">
        <pc:chgData name="Huan Nguyen" userId="7d7745dcf5ea0862" providerId="LiveId" clId="{4BB26845-B528-46CD-BA11-72F79CE97473}" dt="2022-07-27T03:17:15.302" v="185" actId="2696"/>
        <pc:sldMkLst>
          <pc:docMk/>
          <pc:sldMk cId="3076239769" sldId="344"/>
        </pc:sldMkLst>
      </pc:sldChg>
      <pc:sldChg chg="del">
        <pc:chgData name="Huan Nguyen" userId="7d7745dcf5ea0862" providerId="LiveId" clId="{4BB26845-B528-46CD-BA11-72F79CE97473}" dt="2022-07-27T03:49:30.584" v="609" actId="2696"/>
        <pc:sldMkLst>
          <pc:docMk/>
          <pc:sldMk cId="3053288756" sldId="345"/>
        </pc:sldMkLst>
      </pc:sldChg>
      <pc:sldChg chg="del">
        <pc:chgData name="Huan Nguyen" userId="7d7745dcf5ea0862" providerId="LiveId" clId="{4BB26845-B528-46CD-BA11-72F79CE97473}" dt="2022-07-27T03:17:58.094" v="190" actId="2696"/>
        <pc:sldMkLst>
          <pc:docMk/>
          <pc:sldMk cId="2101854068" sldId="346"/>
        </pc:sldMkLst>
      </pc:sldChg>
      <pc:sldChg chg="del">
        <pc:chgData name="Huan Nguyen" userId="7d7745dcf5ea0862" providerId="LiveId" clId="{4BB26845-B528-46CD-BA11-72F79CE97473}" dt="2022-07-27T03:18:04.008" v="191" actId="2696"/>
        <pc:sldMkLst>
          <pc:docMk/>
          <pc:sldMk cId="2777100865" sldId="347"/>
        </pc:sldMkLst>
      </pc:sldChg>
      <pc:sldChg chg="add del">
        <pc:chgData name="Huan Nguyen" userId="7d7745dcf5ea0862" providerId="LiveId" clId="{4BB26845-B528-46CD-BA11-72F79CE97473}" dt="2022-07-27T03:17:53.203" v="189" actId="2696"/>
        <pc:sldMkLst>
          <pc:docMk/>
          <pc:sldMk cId="3758196840" sldId="348"/>
        </pc:sldMkLst>
      </pc:sldChg>
      <pc:sldChg chg="modSp mod">
        <pc:chgData name="Huan Nguyen" userId="7d7745dcf5ea0862" providerId="LiveId" clId="{4BB26845-B528-46CD-BA11-72F79CE97473}" dt="2022-07-27T05:03:50.377" v="1185" actId="2711"/>
        <pc:sldMkLst>
          <pc:docMk/>
          <pc:sldMk cId="1391829475" sldId="349"/>
        </pc:sldMkLst>
        <pc:spChg chg="mod">
          <ac:chgData name="Huan Nguyen" userId="7d7745dcf5ea0862" providerId="LiveId" clId="{4BB26845-B528-46CD-BA11-72F79CE97473}" dt="2022-07-27T05:03:50.377" v="1185" actId="2711"/>
          <ac:spMkLst>
            <pc:docMk/>
            <pc:sldMk cId="1391829475" sldId="349"/>
            <ac:spMk id="42" creationId="{A788A50F-FFC7-7C4C-28A8-2166117F677A}"/>
          </ac:spMkLst>
        </pc:spChg>
      </pc:sldChg>
      <pc:sldChg chg="del">
        <pc:chgData name="Huan Nguyen" userId="7d7745dcf5ea0862" providerId="LiveId" clId="{4BB26845-B528-46CD-BA11-72F79CE97473}" dt="2022-07-27T03:04:36.512" v="63" actId="2696"/>
        <pc:sldMkLst>
          <pc:docMk/>
          <pc:sldMk cId="2211094415" sldId="350"/>
        </pc:sldMkLst>
      </pc:sldChg>
      <pc:sldChg chg="modSp mod">
        <pc:chgData name="Huan Nguyen" userId="7d7745dcf5ea0862" providerId="LiveId" clId="{4BB26845-B528-46CD-BA11-72F79CE97473}" dt="2022-07-27T05:04:15.742" v="1186" actId="2711"/>
        <pc:sldMkLst>
          <pc:docMk/>
          <pc:sldMk cId="4057811857" sldId="351"/>
        </pc:sldMkLst>
        <pc:spChg chg="mod">
          <ac:chgData name="Huan Nguyen" userId="7d7745dcf5ea0862" providerId="LiveId" clId="{4BB26845-B528-46CD-BA11-72F79CE97473}" dt="2022-07-27T05:04:15.742" v="1186" actId="2711"/>
          <ac:spMkLst>
            <pc:docMk/>
            <pc:sldMk cId="4057811857" sldId="351"/>
            <ac:spMk id="86" creationId="{2904F0E2-B4E1-7130-4CF1-1F68B52870AA}"/>
          </ac:spMkLst>
        </pc:spChg>
      </pc:sldChg>
      <pc:sldChg chg="addSp delSp modSp mod delAnim modAnim">
        <pc:chgData name="Huan Nguyen" userId="7d7745dcf5ea0862" providerId="LiveId" clId="{4BB26845-B528-46CD-BA11-72F79CE97473}" dt="2022-07-27T04:30:01.821" v="920" actId="1076"/>
        <pc:sldMkLst>
          <pc:docMk/>
          <pc:sldMk cId="0" sldId="352"/>
        </pc:sldMkLst>
        <pc:spChg chg="add del mod">
          <ac:chgData name="Huan Nguyen" userId="7d7745dcf5ea0862" providerId="LiveId" clId="{4BB26845-B528-46CD-BA11-72F79CE97473}" dt="2022-07-27T04:22:59.074" v="904" actId="27636"/>
          <ac:spMkLst>
            <pc:docMk/>
            <pc:sldMk cId="0" sldId="352"/>
            <ac:spMk id="3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4:14:31.808" v="816"/>
          <ac:spMkLst>
            <pc:docMk/>
            <pc:sldMk cId="0" sldId="352"/>
            <ac:spMk id="4" creationId="{140EE2D7-83B2-25E7-36D9-4DF16AD59004}"/>
          </ac:spMkLst>
        </pc:spChg>
        <pc:spChg chg="mod">
          <ac:chgData name="Huan Nguyen" userId="7d7745dcf5ea0862" providerId="LiveId" clId="{4BB26845-B528-46CD-BA11-72F79CE97473}" dt="2022-07-27T04:29:54.987" v="918" actId="1076"/>
          <ac:spMkLst>
            <pc:docMk/>
            <pc:sldMk cId="0" sldId="352"/>
            <ac:spMk id="5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14:06.599" v="812" actId="478"/>
          <ac:spMkLst>
            <pc:docMk/>
            <pc:sldMk cId="0" sldId="352"/>
            <ac:spMk id="6" creationId="{00000000-0000-0000-0000-000000000000}"/>
          </ac:spMkLst>
        </pc:spChg>
        <pc:spChg chg="add del">
          <ac:chgData name="Huan Nguyen" userId="7d7745dcf5ea0862" providerId="LiveId" clId="{4BB26845-B528-46CD-BA11-72F79CE97473}" dt="2022-07-27T04:14:31.808" v="816"/>
          <ac:spMkLst>
            <pc:docMk/>
            <pc:sldMk cId="0" sldId="352"/>
            <ac:spMk id="8" creationId="{55AB3BA3-5B13-6773-AF6D-42405E721333}"/>
          </ac:spMkLst>
        </pc:spChg>
        <pc:spChg chg="add del mod">
          <ac:chgData name="Huan Nguyen" userId="7d7745dcf5ea0862" providerId="LiveId" clId="{4BB26845-B528-46CD-BA11-72F79CE97473}" dt="2022-07-27T04:16:53.792" v="852"/>
          <ac:spMkLst>
            <pc:docMk/>
            <pc:sldMk cId="0" sldId="352"/>
            <ac:spMk id="9" creationId="{77BC08F0-AE46-DE01-3220-B15F254BBDA4}"/>
          </ac:spMkLst>
        </pc:spChg>
        <pc:spChg chg="add del mod">
          <ac:chgData name="Huan Nguyen" userId="7d7745dcf5ea0862" providerId="LiveId" clId="{4BB26845-B528-46CD-BA11-72F79CE97473}" dt="2022-07-27T04:16:40.499" v="848" actId="478"/>
          <ac:spMkLst>
            <pc:docMk/>
            <pc:sldMk cId="0" sldId="352"/>
            <ac:spMk id="11" creationId="{2D1DA2CE-A5CC-D92D-3277-A04DA05BBB33}"/>
          </ac:spMkLst>
        </pc:spChg>
        <pc:spChg chg="add mod">
          <ac:chgData name="Huan Nguyen" userId="7d7745dcf5ea0862" providerId="LiveId" clId="{4BB26845-B528-46CD-BA11-72F79CE97473}" dt="2022-07-27T04:29:50.211" v="917" actId="1076"/>
          <ac:spMkLst>
            <pc:docMk/>
            <pc:sldMk cId="0" sldId="352"/>
            <ac:spMk id="12" creationId="{8CFE65FE-D68B-60F0-D3E5-796D16DAB2BA}"/>
          </ac:spMkLst>
        </pc:spChg>
        <pc:spChg chg="add mod">
          <ac:chgData name="Huan Nguyen" userId="7d7745dcf5ea0862" providerId="LiveId" clId="{4BB26845-B528-46CD-BA11-72F79CE97473}" dt="2022-07-27T04:30:01.821" v="920" actId="1076"/>
          <ac:spMkLst>
            <pc:docMk/>
            <pc:sldMk cId="0" sldId="352"/>
            <ac:spMk id="16" creationId="{9FAFD026-1F24-E3EE-A8B6-C1AE0E84E5E1}"/>
          </ac:spMkLst>
        </pc:spChg>
        <pc:graphicFrameChg chg="add del">
          <ac:chgData name="Huan Nguyen" userId="7d7745dcf5ea0862" providerId="LiveId" clId="{4BB26845-B528-46CD-BA11-72F79CE97473}" dt="2022-07-27T04:14:31.808" v="816"/>
          <ac:graphicFrameMkLst>
            <pc:docMk/>
            <pc:sldMk cId="0" sldId="352"/>
            <ac:graphicFrameMk id="7" creationId="{9AFBE40C-9E12-9E50-3047-05702A7AFA42}"/>
          </ac:graphicFrameMkLst>
        </pc:graphicFrameChg>
        <pc:graphicFrameChg chg="add del mod">
          <ac:chgData name="Huan Nguyen" userId="7d7745dcf5ea0862" providerId="LiveId" clId="{4BB26845-B528-46CD-BA11-72F79CE97473}" dt="2022-07-27T04:16:53.792" v="852"/>
          <ac:graphicFrameMkLst>
            <pc:docMk/>
            <pc:sldMk cId="0" sldId="352"/>
            <ac:graphicFrameMk id="10" creationId="{0EF1201F-02E9-647D-B8CF-35C2FE3F3B7E}"/>
          </ac:graphicFrameMkLst>
        </pc:graphicFrameChg>
        <pc:picChg chg="add del mod">
          <ac:chgData name="Huan Nguyen" userId="7d7745dcf5ea0862" providerId="LiveId" clId="{4BB26845-B528-46CD-BA11-72F79CE97473}" dt="2022-07-27T04:29:05.253" v="906" actId="478"/>
          <ac:picMkLst>
            <pc:docMk/>
            <pc:sldMk cId="0" sldId="352"/>
            <ac:picMk id="13" creationId="{B1138092-02A9-3B62-FD7A-906245371DDA}"/>
          </ac:picMkLst>
        </pc:picChg>
        <pc:picChg chg="add mod">
          <ac:chgData name="Huan Nguyen" userId="7d7745dcf5ea0862" providerId="LiveId" clId="{4BB26845-B528-46CD-BA11-72F79CE97473}" dt="2022-07-27T04:29:38.460" v="916" actId="14100"/>
          <ac:picMkLst>
            <pc:docMk/>
            <pc:sldMk cId="0" sldId="352"/>
            <ac:picMk id="15" creationId="{DBC73D3C-0629-A87B-E16F-21188C45C4C8}"/>
          </ac:picMkLst>
        </pc:picChg>
      </pc:sldChg>
      <pc:sldChg chg="del">
        <pc:chgData name="Huan Nguyen" userId="7d7745dcf5ea0862" providerId="LiveId" clId="{4BB26845-B528-46CD-BA11-72F79CE97473}" dt="2022-07-27T04:22:19.807" v="899" actId="2696"/>
        <pc:sldMkLst>
          <pc:docMk/>
          <pc:sldMk cId="0" sldId="353"/>
        </pc:sldMkLst>
      </pc:sldChg>
      <pc:sldChg chg="modAnim">
        <pc:chgData name="Huan Nguyen" userId="7d7745dcf5ea0862" providerId="LiveId" clId="{4BB26845-B528-46CD-BA11-72F79CE97473}" dt="2022-07-27T04:41:22.240" v="1007"/>
        <pc:sldMkLst>
          <pc:docMk/>
          <pc:sldMk cId="261845643" sldId="355"/>
        </pc:sldMkLst>
      </pc:sldChg>
      <pc:sldChg chg="modSp mod modAnim">
        <pc:chgData name="Huan Nguyen" userId="7d7745dcf5ea0862" providerId="LiveId" clId="{4BB26845-B528-46CD-BA11-72F79CE97473}" dt="2022-07-27T05:06:51.585" v="1196" actId="2711"/>
        <pc:sldMkLst>
          <pc:docMk/>
          <pc:sldMk cId="2007600645" sldId="357"/>
        </pc:sldMkLst>
        <pc:spChg chg="mod">
          <ac:chgData name="Huan Nguyen" userId="7d7745dcf5ea0862" providerId="LiveId" clId="{4BB26845-B528-46CD-BA11-72F79CE97473}" dt="2022-07-27T05:06:43.014" v="1195" actId="2711"/>
          <ac:spMkLst>
            <pc:docMk/>
            <pc:sldMk cId="2007600645" sldId="357"/>
            <ac:spMk id="17" creationId="{00000000-0000-0000-0000-000000000000}"/>
          </ac:spMkLst>
        </pc:spChg>
        <pc:spChg chg="mod">
          <ac:chgData name="Huan Nguyen" userId="7d7745dcf5ea0862" providerId="LiveId" clId="{4BB26845-B528-46CD-BA11-72F79CE97473}" dt="2022-07-27T05:06:51.585" v="1196" actId="2711"/>
          <ac:spMkLst>
            <pc:docMk/>
            <pc:sldMk cId="2007600645" sldId="357"/>
            <ac:spMk id="23" creationId="{17D1A88F-81E3-3779-B6C0-0FDDC50D6D76}"/>
          </ac:spMkLst>
        </pc:spChg>
        <pc:spChg chg="mod">
          <ac:chgData name="Huan Nguyen" userId="7d7745dcf5ea0862" providerId="LiveId" clId="{4BB26845-B528-46CD-BA11-72F79CE97473}" dt="2022-07-27T04:44:05.661" v="1028" actId="1076"/>
          <ac:spMkLst>
            <pc:docMk/>
            <pc:sldMk cId="2007600645" sldId="357"/>
            <ac:spMk id="32" creationId="{F4D81A8F-A018-E24F-6A30-FD2E3550F4C3}"/>
          </ac:spMkLst>
        </pc:spChg>
      </pc:sldChg>
      <pc:sldChg chg="modSp">
        <pc:chgData name="Huan Nguyen" userId="7d7745dcf5ea0862" providerId="LiveId" clId="{4BB26845-B528-46CD-BA11-72F79CE97473}" dt="2022-07-27T05:07:29.834" v="1197" actId="2711"/>
        <pc:sldMkLst>
          <pc:docMk/>
          <pc:sldMk cId="2684810022" sldId="358"/>
        </pc:sldMkLst>
        <pc:spChg chg="mod">
          <ac:chgData name="Huan Nguyen" userId="7d7745dcf5ea0862" providerId="LiveId" clId="{4BB26845-B528-46CD-BA11-72F79CE97473}" dt="2022-07-27T05:07:29.834" v="1197" actId="2711"/>
          <ac:spMkLst>
            <pc:docMk/>
            <pc:sldMk cId="2684810022" sldId="358"/>
            <ac:spMk id="29" creationId="{ADBF56F3-D5B1-19EB-BB42-739335F55E84}"/>
          </ac:spMkLst>
        </pc:spChg>
      </pc:sldChg>
      <pc:sldChg chg="del">
        <pc:chgData name="Huan Nguyen" userId="7d7745dcf5ea0862" providerId="LiveId" clId="{4BB26845-B528-46CD-BA11-72F79CE97473}" dt="2022-07-27T03:16:15.172" v="180" actId="2696"/>
        <pc:sldMkLst>
          <pc:docMk/>
          <pc:sldMk cId="2410371602" sldId="359"/>
        </pc:sldMkLst>
      </pc:sldChg>
      <pc:sldChg chg="modSp">
        <pc:chgData name="Huan Nguyen" userId="7d7745dcf5ea0862" providerId="LiveId" clId="{4BB26845-B528-46CD-BA11-72F79CE97473}" dt="2022-07-27T05:07:51.671" v="1198" actId="2711"/>
        <pc:sldMkLst>
          <pc:docMk/>
          <pc:sldMk cId="1330150180" sldId="360"/>
        </pc:sldMkLst>
        <pc:spChg chg="mod">
          <ac:chgData name="Huan Nguyen" userId="7d7745dcf5ea0862" providerId="LiveId" clId="{4BB26845-B528-46CD-BA11-72F79CE97473}" dt="2022-07-27T05:07:51.671" v="1198" actId="2711"/>
          <ac:spMkLst>
            <pc:docMk/>
            <pc:sldMk cId="1330150180" sldId="360"/>
            <ac:spMk id="29" creationId="{ADBF56F3-D5B1-19EB-BB42-739335F55E84}"/>
          </ac:spMkLst>
        </pc:spChg>
      </pc:sldChg>
      <pc:sldChg chg="modAnim">
        <pc:chgData name="Huan Nguyen" userId="7d7745dcf5ea0862" providerId="LiveId" clId="{4BB26845-B528-46CD-BA11-72F79CE97473}" dt="2022-07-27T04:45:13.469" v="1030"/>
        <pc:sldMkLst>
          <pc:docMk/>
          <pc:sldMk cId="1020776407" sldId="361"/>
        </pc:sldMkLst>
      </pc:sldChg>
      <pc:sldChg chg="modAnim">
        <pc:chgData name="Huan Nguyen" userId="7d7745dcf5ea0862" providerId="LiveId" clId="{4BB26845-B528-46CD-BA11-72F79CE97473}" dt="2022-07-27T04:46:50.972" v="1035"/>
        <pc:sldMkLst>
          <pc:docMk/>
          <pc:sldMk cId="3188303553" sldId="362"/>
        </pc:sldMkLst>
      </pc:sldChg>
      <pc:sldChg chg="modSp mod">
        <pc:chgData name="Huan Nguyen" userId="7d7745dcf5ea0862" providerId="LiveId" clId="{4BB26845-B528-46CD-BA11-72F79CE97473}" dt="2022-07-27T05:08:52.715" v="1200" actId="1076"/>
        <pc:sldMkLst>
          <pc:docMk/>
          <pc:sldMk cId="2767758610" sldId="363"/>
        </pc:sldMkLst>
        <pc:spChg chg="mod">
          <ac:chgData name="Huan Nguyen" userId="7d7745dcf5ea0862" providerId="LiveId" clId="{4BB26845-B528-46CD-BA11-72F79CE97473}" dt="2022-07-27T05:08:42.895" v="1199" actId="1076"/>
          <ac:spMkLst>
            <pc:docMk/>
            <pc:sldMk cId="2767758610" sldId="363"/>
            <ac:spMk id="11" creationId="{364347F7-5FA1-CF86-2B8D-51045A402E34}"/>
          </ac:spMkLst>
        </pc:spChg>
        <pc:spChg chg="mod">
          <ac:chgData name="Huan Nguyen" userId="7d7745dcf5ea0862" providerId="LiveId" clId="{4BB26845-B528-46CD-BA11-72F79CE97473}" dt="2022-07-27T04:48:59.308" v="1048"/>
          <ac:spMkLst>
            <pc:docMk/>
            <pc:sldMk cId="2767758610" sldId="363"/>
            <ac:spMk id="19" creationId="{00000000-0000-0000-0000-000000000000}"/>
          </ac:spMkLst>
        </pc:spChg>
        <pc:grpChg chg="mod">
          <ac:chgData name="Huan Nguyen" userId="7d7745dcf5ea0862" providerId="LiveId" clId="{4BB26845-B528-46CD-BA11-72F79CE97473}" dt="2022-07-27T05:08:52.715" v="1200" actId="1076"/>
          <ac:grpSpMkLst>
            <pc:docMk/>
            <pc:sldMk cId="2767758610" sldId="363"/>
            <ac:grpSpMk id="10" creationId="{AC82549E-4F14-BE13-B795-75F237025DB2}"/>
          </ac:grpSpMkLst>
        </pc:grpChg>
        <pc:graphicFrameChg chg="mod">
          <ac:chgData name="Huan Nguyen" userId="7d7745dcf5ea0862" providerId="LiveId" clId="{4BB26845-B528-46CD-BA11-72F79CE97473}" dt="2022-07-27T04:49:29.027" v="1050" actId="1076"/>
          <ac:graphicFrameMkLst>
            <pc:docMk/>
            <pc:sldMk cId="2767758610" sldId="363"/>
            <ac:graphicFrameMk id="34" creationId="{805B8D05-51DA-D938-EE7E-1C113E9C4F4A}"/>
          </ac:graphicFrameMkLst>
        </pc:graphicFrameChg>
      </pc:sldChg>
      <pc:sldChg chg="modSp mod modAnim">
        <pc:chgData name="Huan Nguyen" userId="7d7745dcf5ea0862" providerId="LiveId" clId="{4BB26845-B528-46CD-BA11-72F79CE97473}" dt="2022-07-27T05:09:06.972" v="1201" actId="1076"/>
        <pc:sldMkLst>
          <pc:docMk/>
          <pc:sldMk cId="1692613229" sldId="364"/>
        </pc:sldMkLst>
        <pc:picChg chg="mod">
          <ac:chgData name="Huan Nguyen" userId="7d7745dcf5ea0862" providerId="LiveId" clId="{4BB26845-B528-46CD-BA11-72F79CE97473}" dt="2022-07-27T05:09:06.972" v="1201" actId="1076"/>
          <ac:picMkLst>
            <pc:docMk/>
            <pc:sldMk cId="1692613229" sldId="364"/>
            <ac:picMk id="5" creationId="{02054C6C-08A5-30BA-C9EF-DCD1E76D0DA8}"/>
          </ac:picMkLst>
        </pc:picChg>
      </pc:sldChg>
      <pc:sldChg chg="addSp delSp modSp mod modAnim">
        <pc:chgData name="Huan Nguyen" userId="7d7745dcf5ea0862" providerId="LiveId" clId="{4BB26845-B528-46CD-BA11-72F79CE97473}" dt="2022-07-27T04:55:46.701" v="1062"/>
        <pc:sldMkLst>
          <pc:docMk/>
          <pc:sldMk cId="3417392118" sldId="365"/>
        </pc:sldMkLst>
        <pc:spChg chg="mod">
          <ac:chgData name="Huan Nguyen" userId="7d7745dcf5ea0862" providerId="LiveId" clId="{4BB26845-B528-46CD-BA11-72F79CE97473}" dt="2022-07-27T04:52:06.007" v="1059" actId="13926"/>
          <ac:spMkLst>
            <pc:docMk/>
            <pc:sldMk cId="3417392118" sldId="365"/>
            <ac:spMk id="50" creationId="{AF6CB265-0624-E4B8-A6C8-84BF00DEF75F}"/>
          </ac:spMkLst>
        </pc:spChg>
        <pc:spChg chg="del">
          <ac:chgData name="Huan Nguyen" userId="7d7745dcf5ea0862" providerId="LiveId" clId="{4BB26845-B528-46CD-BA11-72F79CE97473}" dt="2022-07-27T02:58:53.222" v="37" actId="478"/>
          <ac:spMkLst>
            <pc:docMk/>
            <pc:sldMk cId="3417392118" sldId="365"/>
            <ac:spMk id="68" creationId="{15B6BEAA-5574-B4D6-1B8B-148D5AA43CD1}"/>
          </ac:spMkLst>
        </pc:spChg>
        <pc:graphicFrameChg chg="del">
          <ac:chgData name="Huan Nguyen" userId="7d7745dcf5ea0862" providerId="LiveId" clId="{4BB26845-B528-46CD-BA11-72F79CE97473}" dt="2022-07-27T02:58:32.141" v="35" actId="478"/>
          <ac:graphicFrameMkLst>
            <pc:docMk/>
            <pc:sldMk cId="3417392118" sldId="365"/>
            <ac:graphicFrameMk id="12" creationId="{67F2A705-C137-5CE4-D047-A83344D32F76}"/>
          </ac:graphicFrameMkLst>
        </pc:graphicFrameChg>
        <pc:graphicFrameChg chg="add mod">
          <ac:chgData name="Huan Nguyen" userId="7d7745dcf5ea0862" providerId="LiveId" clId="{4BB26845-B528-46CD-BA11-72F79CE97473}" dt="2022-07-27T03:00:10.150" v="48" actId="1076"/>
          <ac:graphicFrameMkLst>
            <pc:docMk/>
            <pc:sldMk cId="3417392118" sldId="365"/>
            <ac:graphicFrameMk id="48" creationId="{B69C30F9-9D53-04FB-A3FE-967FDBAE84A3}"/>
          </ac:graphicFrameMkLst>
        </pc:graphicFrameChg>
        <pc:graphicFrameChg chg="mod">
          <ac:chgData name="Huan Nguyen" userId="7d7745dcf5ea0862" providerId="LiveId" clId="{4BB26845-B528-46CD-BA11-72F79CE97473}" dt="2022-07-27T02:59:54.922" v="44" actId="1076"/>
          <ac:graphicFrameMkLst>
            <pc:docMk/>
            <pc:sldMk cId="3417392118" sldId="365"/>
            <ac:graphicFrameMk id="101" creationId="{EA0D89B0-E26C-BB25-7B48-208BEA813BFF}"/>
          </ac:graphicFrameMkLst>
        </pc:graphicFrameChg>
      </pc:sldChg>
      <pc:sldChg chg="add del">
        <pc:chgData name="Huan Nguyen" userId="7d7745dcf5ea0862" providerId="LiveId" clId="{4BB26845-B528-46CD-BA11-72F79CE97473}" dt="2022-07-27T03:16:06.540" v="179" actId="2696"/>
        <pc:sldMkLst>
          <pc:docMk/>
          <pc:sldMk cId="3006072662" sldId="366"/>
        </pc:sldMkLst>
      </pc:sldChg>
      <pc:sldChg chg="addSp delSp modSp add mod addAnim delAnim modAnim">
        <pc:chgData name="Huan Nguyen" userId="7d7745dcf5ea0862" providerId="LiveId" clId="{4BB26845-B528-46CD-BA11-72F79CE97473}" dt="2022-07-27T03:14:26.842" v="178"/>
        <pc:sldMkLst>
          <pc:docMk/>
          <pc:sldMk cId="389624446" sldId="367"/>
        </pc:sldMkLst>
        <pc:spChg chg="add mod">
          <ac:chgData name="Huan Nguyen" userId="7d7745dcf5ea0862" providerId="LiveId" clId="{4BB26845-B528-46CD-BA11-72F79CE97473}" dt="2022-07-27T03:01:37.509" v="55" actId="1076"/>
          <ac:spMkLst>
            <pc:docMk/>
            <pc:sldMk cId="389624446" sldId="367"/>
            <ac:spMk id="47" creationId="{FEAF0AFF-9FE0-5E2F-9BFA-2292808A3650}"/>
          </ac:spMkLst>
        </pc:spChg>
        <pc:spChg chg="mod">
          <ac:chgData name="Huan Nguyen" userId="7d7745dcf5ea0862" providerId="LiveId" clId="{4BB26845-B528-46CD-BA11-72F79CE97473}" dt="2022-07-27T03:01:50.338" v="57" actId="14100"/>
          <ac:spMkLst>
            <pc:docMk/>
            <pc:sldMk cId="389624446" sldId="367"/>
            <ac:spMk id="50" creationId="{AF6CB265-0624-E4B8-A6C8-84BF00DEF75F}"/>
          </ac:spMkLst>
        </pc:spChg>
        <pc:spChg chg="add del mod">
          <ac:chgData name="Huan Nguyen" userId="7d7745dcf5ea0862" providerId="LiveId" clId="{4BB26845-B528-46CD-BA11-72F79CE97473}" dt="2022-07-27T03:11:52.873" v="138" actId="1076"/>
          <ac:spMkLst>
            <pc:docMk/>
            <pc:sldMk cId="389624446" sldId="367"/>
            <ac:spMk id="51" creationId="{B1AACC9D-EF18-3B40-EBFC-96E66D795F4F}"/>
          </ac:spMkLst>
        </pc:spChg>
        <pc:spChg chg="add mod">
          <ac:chgData name="Huan Nguyen" userId="7d7745dcf5ea0862" providerId="LiveId" clId="{4BB26845-B528-46CD-BA11-72F79CE97473}" dt="2022-07-27T03:12:08.990" v="140" actId="1076"/>
          <ac:spMkLst>
            <pc:docMk/>
            <pc:sldMk cId="389624446" sldId="367"/>
            <ac:spMk id="52" creationId="{36132D7A-BF96-93F8-EA55-3D049F36C448}"/>
          </ac:spMkLst>
        </pc:spChg>
        <pc:spChg chg="add mod">
          <ac:chgData name="Huan Nguyen" userId="7d7745dcf5ea0862" providerId="LiveId" clId="{4BB26845-B528-46CD-BA11-72F79CE97473}" dt="2022-07-27T03:13:28.719" v="167" actId="1038"/>
          <ac:spMkLst>
            <pc:docMk/>
            <pc:sldMk cId="389624446" sldId="367"/>
            <ac:spMk id="53" creationId="{0EE6F709-F6C8-C1BD-2C2D-DAC4459F8A74}"/>
          </ac:spMkLst>
        </pc:spChg>
        <pc:spChg chg="add mod">
          <ac:chgData name="Huan Nguyen" userId="7d7745dcf5ea0862" providerId="LiveId" clId="{4BB26845-B528-46CD-BA11-72F79CE97473}" dt="2022-07-27T03:13:41.910" v="169" actId="1076"/>
          <ac:spMkLst>
            <pc:docMk/>
            <pc:sldMk cId="389624446" sldId="367"/>
            <ac:spMk id="54" creationId="{A62AC7CB-482F-A286-D9FB-616FDDDB2484}"/>
          </ac:spMkLst>
        </pc:spChg>
        <pc:graphicFrameChg chg="mod">
          <ac:chgData name="Huan Nguyen" userId="7d7745dcf5ea0862" providerId="LiveId" clId="{4BB26845-B528-46CD-BA11-72F79CE97473}" dt="2022-07-27T03:01:58.219" v="58" actId="1076"/>
          <ac:graphicFrameMkLst>
            <pc:docMk/>
            <pc:sldMk cId="389624446" sldId="367"/>
            <ac:graphicFrameMk id="48" creationId="{B69C30F9-9D53-04FB-A3FE-967FDBAE84A3}"/>
          </ac:graphicFrameMkLst>
        </pc:graphicFrameChg>
        <pc:graphicFrameChg chg="mod">
          <ac:chgData name="Huan Nguyen" userId="7d7745dcf5ea0862" providerId="LiveId" clId="{4BB26845-B528-46CD-BA11-72F79CE97473}" dt="2022-07-27T03:02:04.494" v="59" actId="1076"/>
          <ac:graphicFrameMkLst>
            <pc:docMk/>
            <pc:sldMk cId="389624446" sldId="367"/>
            <ac:graphicFrameMk id="101" creationId="{EA0D89B0-E26C-BB25-7B48-208BEA813BFF}"/>
          </ac:graphicFrameMkLst>
        </pc:graphicFrameChg>
      </pc:sldChg>
      <pc:sldChg chg="addSp delSp modSp add mod delAnim modAnim">
        <pc:chgData name="Huan Nguyen" userId="7d7745dcf5ea0862" providerId="LiveId" clId="{4BB26845-B528-46CD-BA11-72F79CE97473}" dt="2022-07-27T03:48:50.411" v="606"/>
        <pc:sldMkLst>
          <pc:docMk/>
          <pc:sldMk cId="1820144927" sldId="368"/>
        </pc:sldMkLst>
        <pc:spChg chg="add del mod">
          <ac:chgData name="Huan Nguyen" userId="7d7745dcf5ea0862" providerId="LiveId" clId="{4BB26845-B528-46CD-BA11-72F79CE97473}" dt="2022-07-27T03:38:31.836" v="405"/>
          <ac:spMkLst>
            <pc:docMk/>
            <pc:sldMk cId="1820144927" sldId="368"/>
            <ac:spMk id="3" creationId="{1500BB2C-AB47-DEDB-CFF6-76842496C56F}"/>
          </ac:spMkLst>
        </pc:spChg>
        <pc:spChg chg="del">
          <ac:chgData name="Huan Nguyen" userId="7d7745dcf5ea0862" providerId="LiveId" clId="{4BB26845-B528-46CD-BA11-72F79CE97473}" dt="2022-07-27T03:36:39.781" v="392" actId="478"/>
          <ac:spMkLst>
            <pc:docMk/>
            <pc:sldMk cId="1820144927" sldId="368"/>
            <ac:spMk id="4" creationId="{00000000-0000-0000-0000-000000000000}"/>
          </ac:spMkLst>
        </pc:spChg>
        <pc:spChg chg="add del mod">
          <ac:chgData name="Huan Nguyen" userId="7d7745dcf5ea0862" providerId="LiveId" clId="{4BB26845-B528-46CD-BA11-72F79CE97473}" dt="2022-07-27T03:39:17.976" v="409" actId="478"/>
          <ac:spMkLst>
            <pc:docMk/>
            <pc:sldMk cId="1820144927" sldId="368"/>
            <ac:spMk id="6" creationId="{0CB1C455-6303-0598-55EF-17F8E9E389F9}"/>
          </ac:spMkLst>
        </pc:spChg>
        <pc:spChg chg="add del mod">
          <ac:chgData name="Huan Nguyen" userId="7d7745dcf5ea0862" providerId="LiveId" clId="{4BB26845-B528-46CD-BA11-72F79CE97473}" dt="2022-07-27T03:39:17.976" v="409" actId="478"/>
          <ac:spMkLst>
            <pc:docMk/>
            <pc:sldMk cId="1820144927" sldId="368"/>
            <ac:spMk id="8" creationId="{3F2FFBA9-B747-DCCB-457D-218BED9C14DC}"/>
          </ac:spMkLst>
        </pc:spChg>
        <pc:spChg chg="mod">
          <ac:chgData name="Huan Nguyen" userId="7d7745dcf5ea0862" providerId="LiveId" clId="{4BB26845-B528-46CD-BA11-72F79CE97473}" dt="2022-07-27T03:37:14.621" v="397" actId="1076"/>
          <ac:spMkLst>
            <pc:docMk/>
            <pc:sldMk cId="1820144927" sldId="368"/>
            <ac:spMk id="9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37:21.711" v="398" actId="478"/>
          <ac:spMkLst>
            <pc:docMk/>
            <pc:sldMk cId="1820144927" sldId="368"/>
            <ac:spMk id="10" creationId="{00000000-0000-0000-0000-000000000000}"/>
          </ac:spMkLst>
        </pc:spChg>
        <pc:spChg chg="mod">
          <ac:chgData name="Huan Nguyen" userId="7d7745dcf5ea0862" providerId="LiveId" clId="{4BB26845-B528-46CD-BA11-72F79CE97473}" dt="2022-07-27T03:36:50.474" v="393" actId="1076"/>
          <ac:spMkLst>
            <pc:docMk/>
            <pc:sldMk cId="1820144927" sldId="368"/>
            <ac:spMk id="12" creationId="{B70D8C2B-F5D4-BCB3-115D-02A6F808C7F6}"/>
          </ac:spMkLst>
        </pc:spChg>
        <pc:spChg chg="add del">
          <ac:chgData name="Huan Nguyen" userId="7d7745dcf5ea0862" providerId="LiveId" clId="{4BB26845-B528-46CD-BA11-72F79CE97473}" dt="2022-07-27T03:37:42.326" v="401" actId="22"/>
          <ac:spMkLst>
            <pc:docMk/>
            <pc:sldMk cId="1820144927" sldId="368"/>
            <ac:spMk id="13" creationId="{02E93F1B-1964-DAB1-BD7E-9013793369D8}"/>
          </ac:spMkLst>
        </pc:spChg>
        <pc:spChg chg="add">
          <ac:chgData name="Huan Nguyen" userId="7d7745dcf5ea0862" providerId="LiveId" clId="{4BB26845-B528-46CD-BA11-72F79CE97473}" dt="2022-07-27T03:39:21.775" v="410"/>
          <ac:spMkLst>
            <pc:docMk/>
            <pc:sldMk cId="1820144927" sldId="368"/>
            <ac:spMk id="17" creationId="{6B2D9873-D3A4-3D9C-8053-486BB2358ABD}"/>
          </ac:spMkLst>
        </pc:spChg>
        <pc:spChg chg="add mod">
          <ac:chgData name="Huan Nguyen" userId="7d7745dcf5ea0862" providerId="LiveId" clId="{4BB26845-B528-46CD-BA11-72F79CE97473}" dt="2022-07-27T03:40:06.017" v="419"/>
          <ac:spMkLst>
            <pc:docMk/>
            <pc:sldMk cId="1820144927" sldId="368"/>
            <ac:spMk id="20" creationId="{63151015-6B4A-1E6B-7165-F4BF384DEB56}"/>
          </ac:spMkLst>
        </pc:spChg>
        <pc:spChg chg="add del mod">
          <ac:chgData name="Huan Nguyen" userId="7d7745dcf5ea0862" providerId="LiveId" clId="{4BB26845-B528-46CD-BA11-72F79CE97473}" dt="2022-07-27T03:42:54.603" v="491"/>
          <ac:spMkLst>
            <pc:docMk/>
            <pc:sldMk cId="1820144927" sldId="368"/>
            <ac:spMk id="22" creationId="{62EFFF6F-DB60-24AB-4FEC-A06291F77E19}"/>
          </ac:spMkLst>
        </pc:spChg>
        <pc:spChg chg="add mod">
          <ac:chgData name="Huan Nguyen" userId="7d7745dcf5ea0862" providerId="LiveId" clId="{4BB26845-B528-46CD-BA11-72F79CE97473}" dt="2022-07-27T03:45:06.042" v="510" actId="1076"/>
          <ac:spMkLst>
            <pc:docMk/>
            <pc:sldMk cId="1820144927" sldId="368"/>
            <ac:spMk id="23" creationId="{9B0C3AC9-6FBA-FDD7-D54D-93DD3FBA574A}"/>
          </ac:spMkLst>
        </pc:spChg>
        <pc:spChg chg="add mod">
          <ac:chgData name="Huan Nguyen" userId="7d7745dcf5ea0862" providerId="LiveId" clId="{4BB26845-B528-46CD-BA11-72F79CE97473}" dt="2022-07-27T03:42:52.574" v="489" actId="207"/>
          <ac:spMkLst>
            <pc:docMk/>
            <pc:sldMk cId="1820144927" sldId="368"/>
            <ac:spMk id="26" creationId="{E826CF9A-1C1E-664B-8AE1-E34428D9B201}"/>
          </ac:spMkLst>
        </pc:spChg>
        <pc:spChg chg="add mod">
          <ac:chgData name="Huan Nguyen" userId="7d7745dcf5ea0862" providerId="LiveId" clId="{4BB26845-B528-46CD-BA11-72F79CE97473}" dt="2022-07-27T03:45:54.487" v="556" actId="20577"/>
          <ac:spMkLst>
            <pc:docMk/>
            <pc:sldMk cId="1820144927" sldId="368"/>
            <ac:spMk id="29" creationId="{B04CB588-E54C-65B1-B562-4A6A8F22DFF7}"/>
          </ac:spMkLst>
        </pc:spChg>
        <pc:spChg chg="add mod">
          <ac:chgData name="Huan Nguyen" userId="7d7745dcf5ea0862" providerId="LiveId" clId="{4BB26845-B528-46CD-BA11-72F79CE97473}" dt="2022-07-27T03:48:35.894" v="605" actId="20577"/>
          <ac:spMkLst>
            <pc:docMk/>
            <pc:sldMk cId="1820144927" sldId="368"/>
            <ac:spMk id="30" creationId="{1D19BFD3-CD0B-34DC-1A9E-46B7BF076FFA}"/>
          </ac:spMkLst>
        </pc:spChg>
        <pc:spChg chg="mod">
          <ac:chgData name="Huan Nguyen" userId="7d7745dcf5ea0862" providerId="LiveId" clId="{4BB26845-B528-46CD-BA11-72F79CE97473}" dt="2022-07-27T03:40:11.888" v="420" actId="1076"/>
          <ac:spMkLst>
            <pc:docMk/>
            <pc:sldMk cId="1820144927" sldId="368"/>
            <ac:spMk id="57" creationId="{00000000-0000-0000-0000-000000000000}"/>
          </ac:spMkLst>
        </pc:spChg>
        <pc:spChg chg="del">
          <ac:chgData name="Huan Nguyen" userId="7d7745dcf5ea0862" providerId="LiveId" clId="{4BB26845-B528-46CD-BA11-72F79CE97473}" dt="2022-07-27T03:37:26.511" v="399" actId="478"/>
          <ac:spMkLst>
            <pc:docMk/>
            <pc:sldMk cId="1820144927" sldId="368"/>
            <ac:spMk id="60" creationId="{00000000-0000-0000-0000-000000000000}"/>
          </ac:spMkLst>
        </pc:spChg>
        <pc:graphicFrameChg chg="add del mod">
          <ac:chgData name="Huan Nguyen" userId="7d7745dcf5ea0862" providerId="LiveId" clId="{4BB26845-B528-46CD-BA11-72F79CE97473}" dt="2022-07-27T03:38:31.836" v="405"/>
          <ac:graphicFrameMkLst>
            <pc:docMk/>
            <pc:sldMk cId="1820144927" sldId="368"/>
            <ac:graphicFrameMk id="5" creationId="{425BDE8A-C9D3-F604-459F-2452ACD3F14C}"/>
          </ac:graphicFrameMkLst>
        </pc:graphicFrameChg>
        <pc:graphicFrameChg chg="add del mod">
          <ac:chgData name="Huan Nguyen" userId="7d7745dcf5ea0862" providerId="LiveId" clId="{4BB26845-B528-46CD-BA11-72F79CE97473}" dt="2022-07-27T03:39:17.976" v="409" actId="478"/>
          <ac:graphicFrameMkLst>
            <pc:docMk/>
            <pc:sldMk cId="1820144927" sldId="368"/>
            <ac:graphicFrameMk id="7" creationId="{0E45C879-DD1A-6483-54DE-53ABD2197C0F}"/>
          </ac:graphicFrameMkLst>
        </pc:graphicFrameChg>
        <pc:graphicFrameChg chg="mod">
          <ac:chgData name="Huan Nguyen" userId="7d7745dcf5ea0862" providerId="LiveId" clId="{4BB26845-B528-46CD-BA11-72F79CE97473}" dt="2022-07-27T03:37:09.745" v="396" actId="1076"/>
          <ac:graphicFrameMkLst>
            <pc:docMk/>
            <pc:sldMk cId="1820144927" sldId="368"/>
            <ac:graphicFrameMk id="15" creationId="{D09E2BA2-B25C-72CC-00ED-734463790733}"/>
          </ac:graphicFrameMkLst>
        </pc:graphicFrameChg>
        <pc:graphicFrameChg chg="add del mod">
          <ac:chgData name="Huan Nguyen" userId="7d7745dcf5ea0862" providerId="LiveId" clId="{4BB26845-B528-46CD-BA11-72F79CE97473}" dt="2022-07-27T03:39:17.976" v="409" actId="478"/>
          <ac:graphicFrameMkLst>
            <pc:docMk/>
            <pc:sldMk cId="1820144927" sldId="368"/>
            <ac:graphicFrameMk id="16" creationId="{032DA328-618A-21B2-419F-34C3A8BAC316}"/>
          </ac:graphicFrameMkLst>
        </pc:graphicFrameChg>
        <pc:graphicFrameChg chg="add mod">
          <ac:chgData name="Huan Nguyen" userId="7d7745dcf5ea0862" providerId="LiveId" clId="{4BB26845-B528-46CD-BA11-72F79CE97473}" dt="2022-07-27T03:48:22.395" v="603" actId="1076"/>
          <ac:graphicFrameMkLst>
            <pc:docMk/>
            <pc:sldMk cId="1820144927" sldId="368"/>
            <ac:graphicFrameMk id="18" creationId="{ED556525-3D00-7682-86E6-D9B32A9DC70E}"/>
          </ac:graphicFrameMkLst>
        </pc:graphicFrameChg>
        <pc:graphicFrameChg chg="add mod">
          <ac:chgData name="Huan Nguyen" userId="7d7745dcf5ea0862" providerId="LiveId" clId="{4BB26845-B528-46CD-BA11-72F79CE97473}" dt="2022-07-27T03:40:54.430" v="428" actId="1076"/>
          <ac:graphicFrameMkLst>
            <pc:docMk/>
            <pc:sldMk cId="1820144927" sldId="368"/>
            <ac:graphicFrameMk id="21" creationId="{F7FFFF90-5DD4-D9E7-85AA-AE120A55CE42}"/>
          </ac:graphicFrameMkLst>
        </pc:graphicFrameChg>
        <pc:graphicFrameChg chg="add mod">
          <ac:chgData name="Huan Nguyen" userId="7d7745dcf5ea0862" providerId="LiveId" clId="{4BB26845-B528-46CD-BA11-72F79CE97473}" dt="2022-07-27T03:46:01.496" v="557" actId="1076"/>
          <ac:graphicFrameMkLst>
            <pc:docMk/>
            <pc:sldMk cId="1820144927" sldId="368"/>
            <ac:graphicFrameMk id="24" creationId="{5C4E3E80-3D27-4955-69AC-88BD4F34F4BA}"/>
          </ac:graphicFrameMkLst>
        </pc:graphicFrameChg>
        <pc:graphicFrameChg chg="add mod">
          <ac:chgData name="Huan Nguyen" userId="7d7745dcf5ea0862" providerId="LiveId" clId="{4BB26845-B528-46CD-BA11-72F79CE97473}" dt="2022-07-27T03:48:16.528" v="602" actId="1076"/>
          <ac:graphicFrameMkLst>
            <pc:docMk/>
            <pc:sldMk cId="1820144927" sldId="368"/>
            <ac:graphicFrameMk id="31" creationId="{1F5CD3DD-E1F1-2128-26D7-E8550861AFD2}"/>
          </ac:graphicFrameMkLst>
        </pc:graphicFrameChg>
        <pc:picChg chg="mod">
          <ac:chgData name="Huan Nguyen" userId="7d7745dcf5ea0862" providerId="LiveId" clId="{4BB26845-B528-46CD-BA11-72F79CE97473}" dt="2022-07-27T03:36:55.635" v="394" actId="1076"/>
          <ac:picMkLst>
            <pc:docMk/>
            <pc:sldMk cId="1820144927" sldId="368"/>
            <ac:picMk id="11" creationId="{4292DB0F-095B-771F-4B90-ADA4018E1B5B}"/>
          </ac:picMkLst>
        </pc:picChg>
        <pc:picChg chg="add del">
          <ac:chgData name="Huan Nguyen" userId="7d7745dcf5ea0862" providerId="LiveId" clId="{4BB26845-B528-46CD-BA11-72F79CE97473}" dt="2022-07-27T03:40:05.635" v="418"/>
          <ac:picMkLst>
            <pc:docMk/>
            <pc:sldMk cId="1820144927" sldId="368"/>
            <ac:picMk id="19" creationId="{BAABA496-061A-5733-282A-31FFEEFC4DF3}"/>
          </ac:picMkLst>
        </pc:picChg>
      </pc:sldChg>
      <pc:sldChg chg="addSp delSp modSp add mod ord delAnim">
        <pc:chgData name="Huan Nguyen" userId="7d7745dcf5ea0862" providerId="LiveId" clId="{4BB26845-B528-46CD-BA11-72F79CE97473}" dt="2022-07-27T05:02:07.634" v="1184"/>
        <pc:sldMkLst>
          <pc:docMk/>
          <pc:sldMk cId="2916909764" sldId="369"/>
        </pc:sldMkLst>
        <pc:spChg chg="mod">
          <ac:chgData name="Huan Nguyen" userId="7d7745dcf5ea0862" providerId="LiveId" clId="{4BB26845-B528-46CD-BA11-72F79CE97473}" dt="2022-07-27T04:32:48.360" v="943" actId="13926"/>
          <ac:spMkLst>
            <pc:docMk/>
            <pc:sldMk cId="2916909764" sldId="369"/>
            <ac:spMk id="18" creationId="{00000000-0000-0000-0000-000000000000}"/>
          </ac:spMkLst>
        </pc:spChg>
        <pc:spChg chg="del mod">
          <ac:chgData name="Huan Nguyen" userId="7d7745dcf5ea0862" providerId="LiveId" clId="{4BB26845-B528-46CD-BA11-72F79CE97473}" dt="2022-07-27T04:31:04.359" v="926" actId="478"/>
          <ac:spMkLst>
            <pc:docMk/>
            <pc:sldMk cId="2916909764" sldId="369"/>
            <ac:spMk id="19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31:09.297" v="927" actId="478"/>
          <ac:spMkLst>
            <pc:docMk/>
            <pc:sldMk cId="2916909764" sldId="369"/>
            <ac:spMk id="23" creationId="{00000000-0000-0000-0000-000000000000}"/>
          </ac:spMkLst>
        </pc:spChg>
        <pc:spChg chg="del">
          <ac:chgData name="Huan Nguyen" userId="7d7745dcf5ea0862" providerId="LiveId" clId="{4BB26845-B528-46CD-BA11-72F79CE97473}" dt="2022-07-27T04:31:39.504" v="933" actId="478"/>
          <ac:spMkLst>
            <pc:docMk/>
            <pc:sldMk cId="2916909764" sldId="369"/>
            <ac:spMk id="24" creationId="{00000000-0000-0000-0000-000000000000}"/>
          </ac:spMkLst>
        </pc:spChg>
        <pc:spChg chg="del">
          <ac:chgData name="Huan Nguyen" userId="7d7745dcf5ea0862" providerId="LiveId" clId="{4BB26845-B528-46CD-BA11-72F79CE97473}" dt="2022-07-27T05:01:50.320" v="1183" actId="478"/>
          <ac:spMkLst>
            <pc:docMk/>
            <pc:sldMk cId="2916909764" sldId="369"/>
            <ac:spMk id="25" creationId="{444E1DE2-9D07-E03C-D7F1-3C76175F02BB}"/>
          </ac:spMkLst>
        </pc:spChg>
        <pc:spChg chg="add mod">
          <ac:chgData name="Huan Nguyen" userId="7d7745dcf5ea0862" providerId="LiveId" clId="{4BB26845-B528-46CD-BA11-72F79CE97473}" dt="2022-07-27T05:02:07.634" v="1184"/>
          <ac:spMkLst>
            <pc:docMk/>
            <pc:sldMk cId="2916909764" sldId="369"/>
            <ac:spMk id="27" creationId="{7530237A-BC44-0769-D1D3-640EE01F05BB}"/>
          </ac:spMkLst>
        </pc:spChg>
        <pc:spChg chg="del mod">
          <ac:chgData name="Huan Nguyen" userId="7d7745dcf5ea0862" providerId="LiveId" clId="{4BB26845-B528-46CD-BA11-72F79CE97473}" dt="2022-07-27T04:31:49.353" v="935" actId="478"/>
          <ac:spMkLst>
            <pc:docMk/>
            <pc:sldMk cId="2916909764" sldId="369"/>
            <ac:spMk id="28" creationId="{A91E5CD7-EFF7-E120-B9B8-F0E433D8DC2E}"/>
          </ac:spMkLst>
        </pc:spChg>
        <pc:spChg chg="del">
          <ac:chgData name="Huan Nguyen" userId="7d7745dcf5ea0862" providerId="LiveId" clId="{4BB26845-B528-46CD-BA11-72F79CE97473}" dt="2022-07-27T04:31:12.815" v="928" actId="478"/>
          <ac:spMkLst>
            <pc:docMk/>
            <pc:sldMk cId="2916909764" sldId="369"/>
            <ac:spMk id="29" creationId="{D4E725B1-0ED2-3B17-509F-7517266C769D}"/>
          </ac:spMkLst>
        </pc:spChg>
        <pc:spChg chg="del">
          <ac:chgData name="Huan Nguyen" userId="7d7745dcf5ea0862" providerId="LiveId" clId="{4BB26845-B528-46CD-BA11-72F79CE97473}" dt="2022-07-27T04:31:39.504" v="933" actId="478"/>
          <ac:spMkLst>
            <pc:docMk/>
            <pc:sldMk cId="2916909764" sldId="369"/>
            <ac:spMk id="30" creationId="{31D34DBF-227F-8BDE-6FE1-ED3981417559}"/>
          </ac:spMkLst>
        </pc:spChg>
        <pc:spChg chg="del mod">
          <ac:chgData name="Huan Nguyen" userId="7d7745dcf5ea0862" providerId="LiveId" clId="{4BB26845-B528-46CD-BA11-72F79CE97473}" dt="2022-07-27T04:31:31.725" v="932" actId="478"/>
          <ac:spMkLst>
            <pc:docMk/>
            <pc:sldMk cId="2916909764" sldId="369"/>
            <ac:spMk id="31" creationId="{E4606CD9-606C-3740-84CB-B15CF673667D}"/>
          </ac:spMkLst>
        </pc:spChg>
        <pc:spChg chg="del">
          <ac:chgData name="Huan Nguyen" userId="7d7745dcf5ea0862" providerId="LiveId" clId="{4BB26845-B528-46CD-BA11-72F79CE97473}" dt="2022-07-27T04:31:39.504" v="933" actId="478"/>
          <ac:spMkLst>
            <pc:docMk/>
            <pc:sldMk cId="2916909764" sldId="369"/>
            <ac:spMk id="32" creationId="{A4492E2E-2F4F-5B25-C962-0B8DE3645B8F}"/>
          </ac:spMkLst>
        </pc:spChg>
        <pc:spChg chg="mod">
          <ac:chgData name="Huan Nguyen" userId="7d7745dcf5ea0862" providerId="LiveId" clId="{4BB26845-B528-46CD-BA11-72F79CE97473}" dt="2022-07-27T04:32:59.654" v="946" actId="14100"/>
          <ac:spMkLst>
            <pc:docMk/>
            <pc:sldMk cId="2916909764" sldId="369"/>
            <ac:spMk id="44" creationId="{00000000-0000-0000-0000-000000000000}"/>
          </ac:spMkLst>
        </pc:spChg>
        <pc:spChg chg="del mod">
          <ac:chgData name="Huan Nguyen" userId="7d7745dcf5ea0862" providerId="LiveId" clId="{4BB26845-B528-46CD-BA11-72F79CE97473}" dt="2022-07-27T05:01:46.236" v="1182" actId="478"/>
          <ac:spMkLst>
            <pc:docMk/>
            <pc:sldMk cId="2916909764" sldId="369"/>
            <ac:spMk id="46" creationId="{00000000-0000-0000-0000-000000000000}"/>
          </ac:spMkLst>
        </pc:spChg>
      </pc:sldChg>
      <pc:sldMasterChg chg="delSldLayout">
        <pc:chgData name="Huan Nguyen" userId="7d7745dcf5ea0862" providerId="LiveId" clId="{4BB26845-B528-46CD-BA11-72F79CE97473}" dt="2022-07-27T03:50:00.767" v="610" actId="2696"/>
        <pc:sldMasterMkLst>
          <pc:docMk/>
          <pc:sldMasterMk cId="0" sldId="2147483665"/>
        </pc:sldMasterMkLst>
        <pc:sldLayoutChg chg="del">
          <pc:chgData name="Huan Nguyen" userId="7d7745dcf5ea0862" providerId="LiveId" clId="{4BB26845-B528-46CD-BA11-72F79CE97473}" dt="2022-07-27T03:17:58.094" v="190" actId="2696"/>
          <pc:sldLayoutMkLst>
            <pc:docMk/>
            <pc:sldMasterMk cId="0" sldId="2147483665"/>
            <pc:sldLayoutMk cId="0" sldId="2147483653"/>
          </pc:sldLayoutMkLst>
        </pc:sldLayoutChg>
        <pc:sldLayoutChg chg="del">
          <pc:chgData name="Huan Nguyen" userId="7d7745dcf5ea0862" providerId="LiveId" clId="{4BB26845-B528-46CD-BA11-72F79CE97473}" dt="2022-07-27T03:16:25.495" v="181" actId="2696"/>
          <pc:sldLayoutMkLst>
            <pc:docMk/>
            <pc:sldMasterMk cId="0" sldId="2147483665"/>
            <pc:sldLayoutMk cId="0" sldId="2147483654"/>
          </pc:sldLayoutMkLst>
        </pc:sldLayoutChg>
        <pc:sldLayoutChg chg="del">
          <pc:chgData name="Huan Nguyen" userId="7d7745dcf5ea0862" providerId="LiveId" clId="{4BB26845-B528-46CD-BA11-72F79CE97473}" dt="2022-07-27T03:49:20.838" v="607" actId="2696"/>
          <pc:sldLayoutMkLst>
            <pc:docMk/>
            <pc:sldMasterMk cId="0" sldId="2147483665"/>
            <pc:sldLayoutMk cId="0" sldId="2147483655"/>
          </pc:sldLayoutMkLst>
        </pc:sldLayoutChg>
        <pc:sldLayoutChg chg="del">
          <pc:chgData name="Huan Nguyen" userId="7d7745dcf5ea0862" providerId="LiveId" clId="{4BB26845-B528-46CD-BA11-72F79CE97473}" dt="2022-07-27T03:50:00.767" v="610" actId="2696"/>
          <pc:sldLayoutMkLst>
            <pc:docMk/>
            <pc:sldMasterMk cId="0" sldId="2147483665"/>
            <pc:sldLayoutMk cId="0" sldId="2147483657"/>
          </pc:sldLayoutMkLst>
        </pc:sldLayoutChg>
        <pc:sldLayoutChg chg="del">
          <pc:chgData name="Huan Nguyen" userId="7d7745dcf5ea0862" providerId="LiveId" clId="{4BB26845-B528-46CD-BA11-72F79CE97473}" dt="2022-07-27T02:51:24.311" v="0" actId="2696"/>
          <pc:sldLayoutMkLst>
            <pc:docMk/>
            <pc:sldMasterMk cId="0" sldId="2147483665"/>
            <pc:sldLayoutMk cId="0" sldId="2147483661"/>
          </pc:sldLayoutMkLst>
        </pc:sldLayoutChg>
      </pc:sldMasterChg>
    </pc:docChg>
  </pc:docChgLst>
  <pc:docChgLst>
    <pc:chgData name="Huan Nguyen" userId="7d7745dcf5ea0862" providerId="LiveId" clId="{49881E92-4E57-416E-BA55-6E27105B3CF4}"/>
    <pc:docChg chg="custSel delSld modSld">
      <pc:chgData name="Huan Nguyen" userId="7d7745dcf5ea0862" providerId="LiveId" clId="{49881E92-4E57-416E-BA55-6E27105B3CF4}" dt="2022-07-27T23:28:12.908" v="37" actId="2696"/>
      <pc:docMkLst>
        <pc:docMk/>
      </pc:docMkLst>
      <pc:sldChg chg="addSp delSp modSp mod delAnim">
        <pc:chgData name="Huan Nguyen" userId="7d7745dcf5ea0862" providerId="LiveId" clId="{49881E92-4E57-416E-BA55-6E27105B3CF4}" dt="2022-07-27T23:27:52.619" v="36" actId="167"/>
        <pc:sldMkLst>
          <pc:docMk/>
          <pc:sldMk cId="0" sldId="372"/>
        </pc:sldMkLst>
        <pc:spChg chg="del">
          <ac:chgData name="Huan Nguyen" userId="7d7745dcf5ea0862" providerId="LiveId" clId="{49881E92-4E57-416E-BA55-6E27105B3CF4}" dt="2022-07-27T23:24:09.761" v="0" actId="478"/>
          <ac:spMkLst>
            <pc:docMk/>
            <pc:sldMk cId="0" sldId="372"/>
            <ac:spMk id="2" creationId="{9FB1CF0F-1536-F105-1BE3-E97FA647D399}"/>
          </ac:spMkLst>
        </pc:spChg>
        <pc:spChg chg="add del mod">
          <ac:chgData name="Huan Nguyen" userId="7d7745dcf5ea0862" providerId="LiveId" clId="{49881E92-4E57-416E-BA55-6E27105B3CF4}" dt="2022-07-27T23:25:02.671" v="5" actId="478"/>
          <ac:spMkLst>
            <pc:docMk/>
            <pc:sldMk cId="0" sldId="372"/>
            <ac:spMk id="4" creationId="{E14C0B57-9F6B-6F6E-3427-6F6E71F97FB9}"/>
          </ac:spMkLst>
        </pc:spChg>
        <pc:spChg chg="add mod">
          <ac:chgData name="Huan Nguyen" userId="7d7745dcf5ea0862" providerId="LiveId" clId="{49881E92-4E57-416E-BA55-6E27105B3CF4}" dt="2022-07-27T23:27:39.610" v="34" actId="1076"/>
          <ac:spMkLst>
            <pc:docMk/>
            <pc:sldMk cId="0" sldId="372"/>
            <ac:spMk id="8" creationId="{363D402B-D441-C47D-F5DE-2E5D297EAB46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0" creationId="{C007AECB-1D59-CFF3-1A01-FE648E01FC43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1" creationId="{FE439BE4-0E46-7ADE-AC68-18714F5FBAF1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2" creationId="{E2F4F384-F352-A5C4-DE56-E2844E3723CD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3" creationId="{48328B51-9D7F-508A-0C17-EEEEF0BAD50B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4" creationId="{7FBC78F6-6101-537A-3C2A-AB6EE6A67340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5" creationId="{C939A9BA-D4D3-DCDF-37CE-83C47FB94258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6" creationId="{11AFF8A3-D674-2BCA-E41E-3CA836B820D8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7" creationId="{A412E688-6BF2-2C9F-66B5-8F56FA98AF90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8" creationId="{EE62B04D-EC58-4FF8-42DE-6C265E3E0986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19" creationId="{0A328BA7-722B-D86C-F02B-6C3BB58A6435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0" creationId="{8B52A05D-0BE3-E77B-7387-908DE49444A6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1" creationId="{EEF94E5C-8044-ECDB-428F-07B852FDDA14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2" creationId="{7372AD85-6097-C57C-002E-F01EEC0845DE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3" creationId="{23F159E0-206D-006A-202F-6C3760598227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4" creationId="{26D6A6B4-F09F-2671-51C7-BFF8E4A9E037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5" creationId="{54FC9D83-8583-C962-02E0-3854C59BA3D4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6" creationId="{4F63C5D4-C19F-7C91-836B-5E90565A61B1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7" creationId="{C031EA79-B64F-A8A9-69E2-005170FE7DF1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8" creationId="{4AFFAA4F-261F-52F6-75B4-A4046D238532}"/>
          </ac:spMkLst>
        </pc:spChg>
        <pc:spChg chg="mod">
          <ac:chgData name="Huan Nguyen" userId="7d7745dcf5ea0862" providerId="LiveId" clId="{49881E92-4E57-416E-BA55-6E27105B3CF4}" dt="2022-07-27T23:26:02.714" v="26"/>
          <ac:spMkLst>
            <pc:docMk/>
            <pc:sldMk cId="0" sldId="372"/>
            <ac:spMk id="29" creationId="{4B45AA4B-EDCE-B72F-E613-AF8445184AE3}"/>
          </ac:spMkLst>
        </pc:spChg>
        <pc:spChg chg="add mod ord">
          <ac:chgData name="Huan Nguyen" userId="7d7745dcf5ea0862" providerId="LiveId" clId="{49881E92-4E57-416E-BA55-6E27105B3CF4}" dt="2022-07-27T23:27:52.619" v="36" actId="167"/>
          <ac:spMkLst>
            <pc:docMk/>
            <pc:sldMk cId="0" sldId="372"/>
            <ac:spMk id="30" creationId="{C4D79F20-DAFA-AA4F-C06C-C967E0309D47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2" creationId="{E24C3AEC-E19D-C90B-3B63-BF6AA8F40E79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3" creationId="{CA10AE16-AAF8-FF21-1438-FB62AC5DD60C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4" creationId="{ECABA661-88BA-D967-87B3-E8DF03C14725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5" creationId="{132DE634-7999-46C0-C645-A75E289C6737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6" creationId="{08E58C5C-D340-848F-CE3B-68FDC6F611E2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7" creationId="{3575DE08-B41B-C5E4-917A-FA4653783983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8" creationId="{A370CACB-7E76-2FDD-BE35-6D4A65A34887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39" creationId="{28D90009-0982-25A6-2459-DAAB693C590C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0" creationId="{153D46FB-6E6E-FE19-B350-7186A240463E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1" creationId="{9F183E7A-6346-732E-00BC-B99E5397B479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2" creationId="{84A76A36-3755-B142-6064-FCE16DA25BA4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3" creationId="{BAFCD878-71CE-E8B3-0DF1-98E08CCF3D1F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4" creationId="{58F0D070-0A1D-D335-65F7-68757ED3C37E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5" creationId="{31BE0AF6-CC48-5F34-A9D2-EA513E7CA851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6" creationId="{F288A50B-6EFA-3DCD-D95E-E8BF14DEC322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7" creationId="{D00389AB-7EC8-3AF9-8F0F-666A92F106ED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8" creationId="{951EA25F-6FCD-A8A3-2144-27972919B5E4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49" creationId="{16264D5A-21D2-CA6A-A09E-874E22A575FB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50" creationId="{6E3F388C-5486-4402-E0FC-48EA9F56AB54}"/>
          </ac:spMkLst>
        </pc:spChg>
        <pc:spChg chg="mod">
          <ac:chgData name="Huan Nguyen" userId="7d7745dcf5ea0862" providerId="LiveId" clId="{49881E92-4E57-416E-BA55-6E27105B3CF4}" dt="2022-07-27T23:26:29.196" v="28"/>
          <ac:spMkLst>
            <pc:docMk/>
            <pc:sldMk cId="0" sldId="372"/>
            <ac:spMk id="51" creationId="{1E2F1E17-8D3F-21E9-DB5E-C35CBF1354DA}"/>
          </ac:spMkLst>
        </pc:spChg>
        <pc:grpChg chg="add mod">
          <ac:chgData name="Huan Nguyen" userId="7d7745dcf5ea0862" providerId="LiveId" clId="{49881E92-4E57-416E-BA55-6E27105B3CF4}" dt="2022-07-27T23:26:58.096" v="30" actId="1076"/>
          <ac:grpSpMkLst>
            <pc:docMk/>
            <pc:sldMk cId="0" sldId="372"/>
            <ac:grpSpMk id="9" creationId="{B81DD32D-F1DC-EAEB-839D-A0EAAA36BA00}"/>
          </ac:grpSpMkLst>
        </pc:grpChg>
        <pc:grpChg chg="add mod">
          <ac:chgData name="Huan Nguyen" userId="7d7745dcf5ea0862" providerId="LiveId" clId="{49881E92-4E57-416E-BA55-6E27105B3CF4}" dt="2022-07-27T23:27:44.108" v="35" actId="1076"/>
          <ac:grpSpMkLst>
            <pc:docMk/>
            <pc:sldMk cId="0" sldId="372"/>
            <ac:grpSpMk id="31" creationId="{44A4F365-8C30-AE1E-9B8F-5C762F7C2B06}"/>
          </ac:grpSpMkLst>
        </pc:grpChg>
      </pc:sldChg>
      <pc:sldChg chg="del">
        <pc:chgData name="Huan Nguyen" userId="7d7745dcf5ea0862" providerId="LiveId" clId="{49881E92-4E57-416E-BA55-6E27105B3CF4}" dt="2022-07-27T23:28:12.908" v="37" actId="2696"/>
        <pc:sldMkLst>
          <pc:docMk/>
          <pc:sldMk cId="1406324727" sldId="373"/>
        </pc:sldMkLst>
      </pc:sldChg>
    </pc:docChg>
  </pc:docChgLst>
  <pc:docChgLst>
    <pc:chgData name="Huan Nguyen" userId="7d7745dcf5ea0862" providerId="LiveId" clId="{82777679-A2FF-494D-BB18-02593ADA39E7}"/>
    <pc:docChg chg="undo custSel addSld delSld modSld sldOrd">
      <pc:chgData name="Huan Nguyen" userId="7d7745dcf5ea0862" providerId="LiveId" clId="{82777679-A2FF-494D-BB18-02593ADA39E7}" dt="2022-07-24T14:21:52.199" v="881" actId="767"/>
      <pc:docMkLst>
        <pc:docMk/>
      </pc:docMkLst>
      <pc:sldChg chg="addSp delSp modSp mod delAnim modAnim">
        <pc:chgData name="Huan Nguyen" userId="7d7745dcf5ea0862" providerId="LiveId" clId="{82777679-A2FF-494D-BB18-02593ADA39E7}" dt="2022-07-24T11:42:25.399" v="626" actId="1076"/>
        <pc:sldMkLst>
          <pc:docMk/>
          <pc:sldMk cId="0" sldId="257"/>
        </pc:sldMkLst>
        <pc:spChg chg="mod">
          <ac:chgData name="Huan Nguyen" userId="7d7745dcf5ea0862" providerId="LiveId" clId="{82777679-A2FF-494D-BB18-02593ADA39E7}" dt="2022-07-24T11:41:50.606" v="621" actId="1076"/>
          <ac:spMkLst>
            <pc:docMk/>
            <pc:sldMk cId="0" sldId="257"/>
            <ac:spMk id="5" creationId="{00000000-0000-0000-0000-000000000000}"/>
          </ac:spMkLst>
        </pc:spChg>
        <pc:spChg chg="add del mod">
          <ac:chgData name="Huan Nguyen" userId="7d7745dcf5ea0862" providerId="LiveId" clId="{82777679-A2FF-494D-BB18-02593ADA39E7}" dt="2022-07-24T11:35:14.335" v="573" actId="478"/>
          <ac:spMkLst>
            <pc:docMk/>
            <pc:sldMk cId="0" sldId="257"/>
            <ac:spMk id="12" creationId="{BCC6D3C6-9F03-0B53-7B40-20F84DDB95AA}"/>
          </ac:spMkLst>
        </pc:spChg>
        <pc:spChg chg="add del mod">
          <ac:chgData name="Huan Nguyen" userId="7d7745dcf5ea0862" providerId="LiveId" clId="{82777679-A2FF-494D-BB18-02593ADA39E7}" dt="2022-07-24T11:37:38.573" v="592" actId="478"/>
          <ac:spMkLst>
            <pc:docMk/>
            <pc:sldMk cId="0" sldId="257"/>
            <ac:spMk id="14" creationId="{AE87E72E-8043-3DAF-0207-42C64474450D}"/>
          </ac:spMkLst>
        </pc:spChg>
        <pc:spChg chg="add del mod">
          <ac:chgData name="Huan Nguyen" userId="7d7745dcf5ea0862" providerId="LiveId" clId="{82777679-A2FF-494D-BB18-02593ADA39E7}" dt="2022-07-24T11:38:34.903" v="607" actId="478"/>
          <ac:spMkLst>
            <pc:docMk/>
            <pc:sldMk cId="0" sldId="257"/>
            <ac:spMk id="15" creationId="{95B98F9A-F519-A114-EAD2-1326E1253F42}"/>
          </ac:spMkLst>
        </pc:spChg>
        <pc:spChg chg="add mod">
          <ac:chgData name="Huan Nguyen" userId="7d7745dcf5ea0862" providerId="LiveId" clId="{82777679-A2FF-494D-BB18-02593ADA39E7}" dt="2022-07-24T11:41:44.123" v="620" actId="1076"/>
          <ac:spMkLst>
            <pc:docMk/>
            <pc:sldMk cId="0" sldId="257"/>
            <ac:spMk id="16" creationId="{D2CB806A-AF7A-BF76-FD3B-3CFA98CE759C}"/>
          </ac:spMkLst>
        </pc:spChg>
        <pc:spChg chg="mod">
          <ac:chgData name="Huan Nguyen" userId="7d7745dcf5ea0862" providerId="LiveId" clId="{82777679-A2FF-494D-BB18-02593ADA39E7}" dt="2022-07-24T09:53:26.631" v="380" actId="207"/>
          <ac:spMkLst>
            <pc:docMk/>
            <pc:sldMk cId="0" sldId="257"/>
            <ac:spMk id="459" creationId="{00000000-0000-0000-0000-000000000000}"/>
          </ac:spMkLst>
        </pc:spChg>
        <pc:spChg chg="mod">
          <ac:chgData name="Huan Nguyen" userId="7d7745dcf5ea0862" providerId="LiveId" clId="{82777679-A2FF-494D-BB18-02593ADA39E7}" dt="2022-07-24T09:53:26.631" v="380" actId="207"/>
          <ac:spMkLst>
            <pc:docMk/>
            <pc:sldMk cId="0" sldId="257"/>
            <ac:spMk id="460" creationId="{00000000-0000-0000-0000-000000000000}"/>
          </ac:spMkLst>
        </pc:spChg>
        <pc:spChg chg="mod">
          <ac:chgData name="Huan Nguyen" userId="7d7745dcf5ea0862" providerId="LiveId" clId="{82777679-A2FF-494D-BB18-02593ADA39E7}" dt="2022-07-24T09:53:26.631" v="380" actId="207"/>
          <ac:spMkLst>
            <pc:docMk/>
            <pc:sldMk cId="0" sldId="257"/>
            <ac:spMk id="461" creationId="{00000000-0000-0000-0000-000000000000}"/>
          </ac:spMkLst>
        </pc:spChg>
        <pc:spChg chg="mod">
          <ac:chgData name="Huan Nguyen" userId="7d7745dcf5ea0862" providerId="LiveId" clId="{82777679-A2FF-494D-BB18-02593ADA39E7}" dt="2022-07-24T11:42:16.469" v="625" actId="1076"/>
          <ac:spMkLst>
            <pc:docMk/>
            <pc:sldMk cId="0" sldId="257"/>
            <ac:spMk id="462" creationId="{00000000-0000-0000-0000-000000000000}"/>
          </ac:spMkLst>
        </pc:spChg>
        <pc:grpChg chg="mod">
          <ac:chgData name="Huan Nguyen" userId="7d7745dcf5ea0862" providerId="LiveId" clId="{82777679-A2FF-494D-BB18-02593ADA39E7}" dt="2022-07-24T11:42:08.037" v="624" actId="1076"/>
          <ac:grpSpMkLst>
            <pc:docMk/>
            <pc:sldMk cId="0" sldId="257"/>
            <ac:grpSpMk id="458" creationId="{00000000-0000-0000-0000-000000000000}"/>
          </ac:grpSpMkLst>
        </pc:grpChg>
        <pc:picChg chg="add mod">
          <ac:chgData name="Huan Nguyen" userId="7d7745dcf5ea0862" providerId="LiveId" clId="{82777679-A2FF-494D-BB18-02593ADA39E7}" dt="2022-07-24T11:42:25.399" v="626" actId="1076"/>
          <ac:picMkLst>
            <pc:docMk/>
            <pc:sldMk cId="0" sldId="257"/>
            <ac:picMk id="3" creationId="{B986A785-1C1D-F536-EFF7-68185A061895}"/>
          </ac:picMkLst>
        </pc:picChg>
        <pc:picChg chg="mod">
          <ac:chgData name="Huan Nguyen" userId="7d7745dcf5ea0862" providerId="LiveId" clId="{82777679-A2FF-494D-BB18-02593ADA39E7}" dt="2022-07-24T11:41:54.996" v="622" actId="1076"/>
          <ac:picMkLst>
            <pc:docMk/>
            <pc:sldMk cId="0" sldId="257"/>
            <ac:picMk id="6" creationId="{00000000-0000-0000-0000-000000000000}"/>
          </ac:picMkLst>
        </pc:picChg>
        <pc:picChg chg="add del mod">
          <ac:chgData name="Huan Nguyen" userId="7d7745dcf5ea0862" providerId="LiveId" clId="{82777679-A2FF-494D-BB18-02593ADA39E7}" dt="2022-07-24T09:52:54.910" v="379" actId="478"/>
          <ac:picMkLst>
            <pc:docMk/>
            <pc:sldMk cId="0" sldId="257"/>
            <ac:picMk id="9" creationId="{6C3937EC-2D18-5210-DAA9-3ED779789535}"/>
          </ac:picMkLst>
        </pc:picChg>
      </pc:sldChg>
      <pc:sldChg chg="del">
        <pc:chgData name="Huan Nguyen" userId="7d7745dcf5ea0862" providerId="LiveId" clId="{82777679-A2FF-494D-BB18-02593ADA39E7}" dt="2022-07-24T13:56:36.784" v="627" actId="2696"/>
        <pc:sldMkLst>
          <pc:docMk/>
          <pc:sldMk cId="0" sldId="258"/>
        </pc:sldMkLst>
      </pc:sldChg>
      <pc:sldChg chg="addSp delSp modSp mod delAnim modAnim">
        <pc:chgData name="Huan Nguyen" userId="7d7745dcf5ea0862" providerId="LiveId" clId="{82777679-A2FF-494D-BB18-02593ADA39E7}" dt="2022-07-24T14:21:52.199" v="881" actId="767"/>
        <pc:sldMkLst>
          <pc:docMk/>
          <pc:sldMk cId="0" sldId="263"/>
        </pc:sldMkLst>
        <pc:spChg chg="add del mod">
          <ac:chgData name="Huan Nguyen" userId="7d7745dcf5ea0862" providerId="LiveId" clId="{82777679-A2FF-494D-BB18-02593ADA39E7}" dt="2022-07-24T14:06:53.451" v="665"/>
          <ac:spMkLst>
            <pc:docMk/>
            <pc:sldMk cId="0" sldId="263"/>
            <ac:spMk id="4" creationId="{C1231F9A-9890-EA0B-7B08-D9DBF7918CF3}"/>
          </ac:spMkLst>
        </pc:spChg>
        <pc:spChg chg="add del mod">
          <ac:chgData name="Huan Nguyen" userId="7d7745dcf5ea0862" providerId="LiveId" clId="{82777679-A2FF-494D-BB18-02593ADA39E7}" dt="2022-07-24T14:06:53.451" v="665"/>
          <ac:spMkLst>
            <pc:docMk/>
            <pc:sldMk cId="0" sldId="263"/>
            <ac:spMk id="5" creationId="{2E18707B-E790-3AE0-DDFE-DA5DB9587B93}"/>
          </ac:spMkLst>
        </pc:spChg>
        <pc:spChg chg="add 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" creationId="{819A0DDD-2105-422E-0275-07AE6B0EC591}"/>
          </ac:spMkLst>
        </pc:spChg>
        <pc:spChg chg="add del mod">
          <ac:chgData name="Huan Nguyen" userId="7d7745dcf5ea0862" providerId="LiveId" clId="{82777679-A2FF-494D-BB18-02593ADA39E7}" dt="2022-07-24T14:09:11.890" v="680" actId="478"/>
          <ac:spMkLst>
            <pc:docMk/>
            <pc:sldMk cId="0" sldId="263"/>
            <ac:spMk id="7" creationId="{A1E28C1B-CA31-D712-ED7B-C00633C0B930}"/>
          </ac:spMkLst>
        </pc:spChg>
        <pc:spChg chg="add del mod">
          <ac:chgData name="Huan Nguyen" userId="7d7745dcf5ea0862" providerId="LiveId" clId="{82777679-A2FF-494D-BB18-02593ADA39E7}" dt="2022-07-24T14:15:39.871" v="730"/>
          <ac:spMkLst>
            <pc:docMk/>
            <pc:sldMk cId="0" sldId="263"/>
            <ac:spMk id="8" creationId="{812EC4B6-9E92-613F-AB98-C7C571EAC0D8}"/>
          </ac:spMkLst>
        </pc:spChg>
        <pc:spChg chg="add del mod">
          <ac:chgData name="Huan Nguyen" userId="7d7745dcf5ea0862" providerId="LiveId" clId="{82777679-A2FF-494D-BB18-02593ADA39E7}" dt="2022-07-24T14:16:04.027" v="736"/>
          <ac:spMkLst>
            <pc:docMk/>
            <pc:sldMk cId="0" sldId="263"/>
            <ac:spMk id="10" creationId="{30EE8058-D79A-CCB5-8BA4-A2D09B015E19}"/>
          </ac:spMkLst>
        </pc:spChg>
        <pc:spChg chg="add del mod">
          <ac:chgData name="Huan Nguyen" userId="7d7745dcf5ea0862" providerId="LiveId" clId="{82777679-A2FF-494D-BB18-02593ADA39E7}" dt="2022-07-24T14:19:51.759" v="859"/>
          <ac:spMkLst>
            <pc:docMk/>
            <pc:sldMk cId="0" sldId="263"/>
            <ac:spMk id="12" creationId="{BFA0A8D7-AD1D-508A-A714-5E7833E0A98B}"/>
          </ac:spMkLst>
        </pc:spChg>
        <pc:spChg chg="add del mod">
          <ac:chgData name="Huan Nguyen" userId="7d7745dcf5ea0862" providerId="LiveId" clId="{82777679-A2FF-494D-BB18-02593ADA39E7}" dt="2022-07-24T14:20:40.654" v="869"/>
          <ac:spMkLst>
            <pc:docMk/>
            <pc:sldMk cId="0" sldId="263"/>
            <ac:spMk id="15" creationId="{E5C4D4CE-A268-06E8-4237-D5ECD296B81B}"/>
          </ac:spMkLst>
        </pc:spChg>
        <pc:spChg chg="add del">
          <ac:chgData name="Huan Nguyen" userId="7d7745dcf5ea0862" providerId="LiveId" clId="{82777679-A2FF-494D-BB18-02593ADA39E7}" dt="2022-07-24T14:20:52.757" v="871"/>
          <ac:spMkLst>
            <pc:docMk/>
            <pc:sldMk cId="0" sldId="263"/>
            <ac:spMk id="17" creationId="{9524B4E1-2C2B-9288-74D9-C7966B261A26}"/>
          </ac:spMkLst>
        </pc:spChg>
        <pc:spChg chg="add del">
          <ac:chgData name="Huan Nguyen" userId="7d7745dcf5ea0862" providerId="LiveId" clId="{82777679-A2FF-494D-BB18-02593ADA39E7}" dt="2022-07-24T14:21:21.897" v="875"/>
          <ac:spMkLst>
            <pc:docMk/>
            <pc:sldMk cId="0" sldId="263"/>
            <ac:spMk id="19" creationId="{1AF20721-4001-BEC4-AF38-44F9897D80A2}"/>
          </ac:spMkLst>
        </pc:spChg>
        <pc:spChg chg="add del mod">
          <ac:chgData name="Huan Nguyen" userId="7d7745dcf5ea0862" providerId="LiveId" clId="{82777679-A2FF-494D-BB18-02593ADA39E7}" dt="2022-07-24T14:21:21.096" v="874" actId="767"/>
          <ac:spMkLst>
            <pc:docMk/>
            <pc:sldMk cId="0" sldId="263"/>
            <ac:spMk id="21" creationId="{BB270032-3422-FCCE-3295-C7861F904A66}"/>
          </ac:spMkLst>
        </pc:spChg>
        <pc:spChg chg="add del mod">
          <ac:chgData name="Huan Nguyen" userId="7d7745dcf5ea0862" providerId="LiveId" clId="{82777679-A2FF-494D-BB18-02593ADA39E7}" dt="2022-07-24T14:21:52.199" v="881" actId="767"/>
          <ac:spMkLst>
            <pc:docMk/>
            <pc:sldMk cId="0" sldId="263"/>
            <ac:spMk id="22" creationId="{8A5DE65F-7993-D3B4-3003-9BCB6D17CCBC}"/>
          </ac:spMkLst>
        </pc:spChg>
        <pc:spChg chg="add del">
          <ac:chgData name="Huan Nguyen" userId="7d7745dcf5ea0862" providerId="LiveId" clId="{82777679-A2FF-494D-BB18-02593ADA39E7}" dt="2022-07-24T14:21:50.830" v="879"/>
          <ac:spMkLst>
            <pc:docMk/>
            <pc:sldMk cId="0" sldId="263"/>
            <ac:spMk id="23" creationId="{D7EA25A7-7B24-AE9A-905C-FD1BF9ED32B6}"/>
          </ac:spMkLst>
        </pc:spChg>
        <pc:spChg chg="add del mod">
          <ac:chgData name="Huan Nguyen" userId="7d7745dcf5ea0862" providerId="LiveId" clId="{82777679-A2FF-494D-BB18-02593ADA39E7}" dt="2022-07-24T14:01:29.657" v="634" actId="478"/>
          <ac:spMkLst>
            <pc:docMk/>
            <pc:sldMk cId="0" sldId="263"/>
            <ac:spMk id="130" creationId="{4A396288-34E1-03DD-2934-0738885CDF66}"/>
          </ac:spMkLst>
        </pc:spChg>
        <pc:spChg chg="add mod">
          <ac:chgData name="Huan Nguyen" userId="7d7745dcf5ea0862" providerId="LiveId" clId="{82777679-A2FF-494D-BB18-02593ADA39E7}" dt="2022-07-24T14:02:18.063" v="645" actId="20577"/>
          <ac:spMkLst>
            <pc:docMk/>
            <pc:sldMk cId="0" sldId="263"/>
            <ac:spMk id="132" creationId="{D09780BC-A2D9-C1A6-C182-8A87ECB7A4DB}"/>
          </ac:spMkLst>
        </pc:spChg>
        <pc:spChg chg="add del mod">
          <ac:chgData name="Huan Nguyen" userId="7d7745dcf5ea0862" providerId="LiveId" clId="{82777679-A2FF-494D-BB18-02593ADA39E7}" dt="2022-07-24T14:04:53.259" v="660" actId="478"/>
          <ac:spMkLst>
            <pc:docMk/>
            <pc:sldMk cId="0" sldId="263"/>
            <ac:spMk id="134" creationId="{CB7A2048-4E19-7D58-D4EA-C1B22E32CDBB}"/>
          </ac:spMkLst>
        </pc:spChg>
        <pc:spChg chg="add mod">
          <ac:chgData name="Huan Nguyen" userId="7d7745dcf5ea0862" providerId="LiveId" clId="{82777679-A2FF-494D-BB18-02593ADA39E7}" dt="2022-07-24T14:20:39.996" v="868" actId="1076"/>
          <ac:spMkLst>
            <pc:docMk/>
            <pc:sldMk cId="0" sldId="263"/>
            <ac:spMk id="141" creationId="{AC54BE93-726A-9C7E-9943-5AC6DAA8EFA3}"/>
          </ac:spMkLst>
        </pc:spChg>
        <pc:spChg chg="del mod">
          <ac:chgData name="Huan Nguyen" userId="7d7745dcf5ea0862" providerId="LiveId" clId="{82777679-A2FF-494D-BB18-02593ADA39E7}" dt="2022-07-24T14:12:15.869" v="691" actId="478"/>
          <ac:spMkLst>
            <pc:docMk/>
            <pc:sldMk cId="0" sldId="263"/>
            <ac:spMk id="585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4:40.009" v="657" actId="1076"/>
          <ac:spMkLst>
            <pc:docMk/>
            <pc:sldMk cId="0" sldId="263"/>
            <ac:spMk id="586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3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4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5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6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7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8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19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0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1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2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3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4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5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6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7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8" creationId="{00000000-0000-0000-0000-000000000000}"/>
          </ac:spMkLst>
        </pc:spChg>
        <pc:spChg chg="mod">
          <ac:chgData name="Huan Nguyen" userId="7d7745dcf5ea0862" providerId="LiveId" clId="{82777679-A2FF-494D-BB18-02593ADA39E7}" dt="2022-07-24T14:08:30.160" v="676" actId="1076"/>
          <ac:spMkLst>
            <pc:docMk/>
            <pc:sldMk cId="0" sldId="263"/>
            <ac:spMk id="629" creationId="{00000000-0000-0000-0000-000000000000}"/>
          </ac:spMkLst>
        </pc:spChg>
        <pc:grpChg chg="del mod">
          <ac:chgData name="Huan Nguyen" userId="7d7745dcf5ea0862" providerId="LiveId" clId="{82777679-A2FF-494D-BB18-02593ADA39E7}" dt="2022-07-24T14:04:09.081" v="653" actId="478"/>
          <ac:grpSpMkLst>
            <pc:docMk/>
            <pc:sldMk cId="0" sldId="263"/>
            <ac:grpSpMk id="588" creationId="{00000000-0000-0000-0000-000000000000}"/>
          </ac:grpSpMkLst>
        </pc:grpChg>
        <pc:grpChg chg="del">
          <ac:chgData name="Huan Nguyen" userId="7d7745dcf5ea0862" providerId="LiveId" clId="{82777679-A2FF-494D-BB18-02593ADA39E7}" dt="2022-07-24T14:07:08.095" v="667" actId="478"/>
          <ac:grpSpMkLst>
            <pc:docMk/>
            <pc:sldMk cId="0" sldId="263"/>
            <ac:grpSpMk id="602" creationId="{00000000-0000-0000-0000-000000000000}"/>
          </ac:grpSpMkLst>
        </pc:grpChg>
        <pc:grpChg chg="mod">
          <ac:chgData name="Huan Nguyen" userId="7d7745dcf5ea0862" providerId="LiveId" clId="{82777679-A2FF-494D-BB18-02593ADA39E7}" dt="2022-07-24T14:08:30.160" v="676" actId="1076"/>
          <ac:grpSpMkLst>
            <pc:docMk/>
            <pc:sldMk cId="0" sldId="263"/>
            <ac:grpSpMk id="612" creationId="{00000000-0000-0000-0000-000000000000}"/>
          </ac:grpSpMkLst>
        </pc:grpChg>
        <pc:grpChg chg="del mod">
          <ac:chgData name="Huan Nguyen" userId="7d7745dcf5ea0862" providerId="LiveId" clId="{82777679-A2FF-494D-BB18-02593ADA39E7}" dt="2022-07-24T14:04:46.279" v="659" actId="478"/>
          <ac:grpSpMkLst>
            <pc:docMk/>
            <pc:sldMk cId="0" sldId="263"/>
            <ac:grpSpMk id="630" creationId="{00000000-0000-0000-0000-000000000000}"/>
          </ac:grpSpMkLst>
        </pc:grpChg>
        <pc:grpChg chg="del mod">
          <ac:chgData name="Huan Nguyen" userId="7d7745dcf5ea0862" providerId="LiveId" clId="{82777679-A2FF-494D-BB18-02593ADA39E7}" dt="2022-07-24T14:12:20.376" v="692" actId="478"/>
          <ac:grpSpMkLst>
            <pc:docMk/>
            <pc:sldMk cId="0" sldId="263"/>
            <ac:grpSpMk id="655" creationId="{00000000-0000-0000-0000-000000000000}"/>
          </ac:grpSpMkLst>
        </pc:grpChg>
        <pc:graphicFrameChg chg="add del mod">
          <ac:chgData name="Huan Nguyen" userId="7d7745dcf5ea0862" providerId="LiveId" clId="{82777679-A2FF-494D-BB18-02593ADA39E7}" dt="2022-07-24T14:15:39.871" v="730"/>
          <ac:graphicFrameMkLst>
            <pc:docMk/>
            <pc:sldMk cId="0" sldId="263"/>
            <ac:graphicFrameMk id="9" creationId="{533B3C78-D8BC-8AD7-FD1B-E9CBD8F6E56F}"/>
          </ac:graphicFrameMkLst>
        </pc:graphicFrameChg>
        <pc:graphicFrameChg chg="add del mod">
          <ac:chgData name="Huan Nguyen" userId="7d7745dcf5ea0862" providerId="LiveId" clId="{82777679-A2FF-494D-BB18-02593ADA39E7}" dt="2022-07-24T14:16:04.027" v="736"/>
          <ac:graphicFrameMkLst>
            <pc:docMk/>
            <pc:sldMk cId="0" sldId="263"/>
            <ac:graphicFrameMk id="11" creationId="{14FE7F56-5E7C-1DAD-605D-909431F64B5E}"/>
          </ac:graphicFrameMkLst>
        </pc:graphicFrameChg>
        <pc:graphicFrameChg chg="add del mod">
          <ac:chgData name="Huan Nguyen" userId="7d7745dcf5ea0862" providerId="LiveId" clId="{82777679-A2FF-494D-BB18-02593ADA39E7}" dt="2022-07-24T14:19:51.759" v="859"/>
          <ac:graphicFrameMkLst>
            <pc:docMk/>
            <pc:sldMk cId="0" sldId="263"/>
            <ac:graphicFrameMk id="13" creationId="{76B403F6-C9E0-680C-8271-EB29DECE5CF0}"/>
          </ac:graphicFrameMkLst>
        </pc:graphicFrameChg>
        <pc:graphicFrameChg chg="add del mod">
          <ac:chgData name="Huan Nguyen" userId="7d7745dcf5ea0862" providerId="LiveId" clId="{82777679-A2FF-494D-BB18-02593ADA39E7}" dt="2022-07-24T14:20:40.654" v="869"/>
          <ac:graphicFrameMkLst>
            <pc:docMk/>
            <pc:sldMk cId="0" sldId="263"/>
            <ac:graphicFrameMk id="16" creationId="{DED94991-CE0E-F092-F8C5-2E2E6B6328D9}"/>
          </ac:graphicFrameMkLst>
        </pc:graphicFrameChg>
        <pc:graphicFrameChg chg="add del">
          <ac:chgData name="Huan Nguyen" userId="7d7745dcf5ea0862" providerId="LiveId" clId="{82777679-A2FF-494D-BB18-02593ADA39E7}" dt="2022-07-24T14:20:52.757" v="871"/>
          <ac:graphicFrameMkLst>
            <pc:docMk/>
            <pc:sldMk cId="0" sldId="263"/>
            <ac:graphicFrameMk id="18" creationId="{40F6A96E-4BBB-8BF0-485A-ECC1F8111BC5}"/>
          </ac:graphicFrameMkLst>
        </pc:graphicFrameChg>
        <pc:graphicFrameChg chg="add del">
          <ac:chgData name="Huan Nguyen" userId="7d7745dcf5ea0862" providerId="LiveId" clId="{82777679-A2FF-494D-BB18-02593ADA39E7}" dt="2022-07-24T14:21:21.897" v="875"/>
          <ac:graphicFrameMkLst>
            <pc:docMk/>
            <pc:sldMk cId="0" sldId="263"/>
            <ac:graphicFrameMk id="20" creationId="{67206D15-3754-A0C3-BFD9-D04E2AA727C9}"/>
          </ac:graphicFrameMkLst>
        </pc:graphicFrameChg>
        <pc:graphicFrameChg chg="add del">
          <ac:chgData name="Huan Nguyen" userId="7d7745dcf5ea0862" providerId="LiveId" clId="{82777679-A2FF-494D-BB18-02593ADA39E7}" dt="2022-07-24T14:21:50.830" v="879"/>
          <ac:graphicFrameMkLst>
            <pc:docMk/>
            <pc:sldMk cId="0" sldId="263"/>
            <ac:graphicFrameMk id="24" creationId="{F6318C1D-B184-24A3-4121-DB2252858522}"/>
          </ac:graphicFrameMkLst>
        </pc:graphicFrameChg>
        <pc:picChg chg="add del mod">
          <ac:chgData name="Huan Nguyen" userId="7d7745dcf5ea0862" providerId="LiveId" clId="{82777679-A2FF-494D-BB18-02593ADA39E7}" dt="2022-07-24T14:20:19.734" v="865"/>
          <ac:picMkLst>
            <pc:docMk/>
            <pc:sldMk cId="0" sldId="263"/>
            <ac:picMk id="14" creationId="{D1FB33F8-BD9E-4F40-5AF8-61E781348347}"/>
          </ac:picMkLst>
        </pc:picChg>
        <pc:picChg chg="add del mod">
          <ac:chgData name="Huan Nguyen" userId="7d7745dcf5ea0862" providerId="LiveId" clId="{82777679-A2FF-494D-BB18-02593ADA39E7}" dt="2022-07-24T14:06:53.451" v="665"/>
          <ac:picMkLst>
            <pc:docMk/>
            <pc:sldMk cId="0" sldId="263"/>
            <ac:picMk id="2049" creationId="{BDFA3493-DBA8-2FDE-281B-CA10D298D796}"/>
          </ac:picMkLst>
        </pc:picChg>
        <pc:picChg chg="add mod">
          <ac:chgData name="Huan Nguyen" userId="7d7745dcf5ea0862" providerId="LiveId" clId="{82777679-A2FF-494D-BB18-02593ADA39E7}" dt="2022-07-24T14:08:51.455" v="677" actId="14100"/>
          <ac:picMkLst>
            <pc:docMk/>
            <pc:sldMk cId="0" sldId="263"/>
            <ac:picMk id="2052" creationId="{CE1B6408-353F-280B-2331-028CD8AC3EC6}"/>
          </ac:picMkLst>
        </pc:picChg>
      </pc:sldChg>
      <pc:sldChg chg="modSp mod">
        <pc:chgData name="Huan Nguyen" userId="7d7745dcf5ea0862" providerId="LiveId" clId="{82777679-A2FF-494D-BB18-02593ADA39E7}" dt="2022-07-24T09:26:50.856" v="154" actId="27636"/>
        <pc:sldMkLst>
          <pc:docMk/>
          <pc:sldMk cId="0" sldId="272"/>
        </pc:sldMkLst>
        <pc:spChg chg="mod">
          <ac:chgData name="Huan Nguyen" userId="7d7745dcf5ea0862" providerId="LiveId" clId="{82777679-A2FF-494D-BB18-02593ADA39E7}" dt="2022-07-24T09:26:50.856" v="154" actId="27636"/>
          <ac:spMkLst>
            <pc:docMk/>
            <pc:sldMk cId="0" sldId="272"/>
            <ac:spMk id="2" creationId="{00000000-0000-0000-0000-000000000000}"/>
          </ac:spMkLst>
        </pc:spChg>
      </pc:sldChg>
      <pc:sldChg chg="modSp add mod">
        <pc:chgData name="Huan Nguyen" userId="7d7745dcf5ea0862" providerId="LiveId" clId="{82777679-A2FF-494D-BB18-02593ADA39E7}" dt="2022-07-24T09:19:29.887" v="153" actId="1076"/>
        <pc:sldMkLst>
          <pc:docMk/>
          <pc:sldMk cId="0" sldId="275"/>
        </pc:sldMkLst>
        <pc:spChg chg="mod">
          <ac:chgData name="Huan Nguyen" userId="7d7745dcf5ea0862" providerId="LiveId" clId="{82777679-A2FF-494D-BB18-02593ADA39E7}" dt="2022-07-24T09:19:29.887" v="153" actId="1076"/>
          <ac:spMkLst>
            <pc:docMk/>
            <pc:sldMk cId="0" sldId="275"/>
            <ac:spMk id="5" creationId="{00000000-0000-0000-0000-000000000000}"/>
          </ac:spMkLst>
        </pc:spChg>
      </pc:sldChg>
      <pc:sldChg chg="addSp delSp modSp mod ord delAnim">
        <pc:chgData name="Huan Nguyen" userId="7d7745dcf5ea0862" providerId="LiveId" clId="{82777679-A2FF-494D-BB18-02593ADA39E7}" dt="2022-07-24T09:17:17.696" v="151" actId="1076"/>
        <pc:sldMkLst>
          <pc:docMk/>
          <pc:sldMk cId="1391829475" sldId="349"/>
        </pc:sldMkLst>
        <pc:spChg chg="mod">
          <ac:chgData name="Huan Nguyen" userId="7d7745dcf5ea0862" providerId="LiveId" clId="{82777679-A2FF-494D-BB18-02593ADA39E7}" dt="2022-07-24T09:15:17.839" v="140" actId="1076"/>
          <ac:spMkLst>
            <pc:docMk/>
            <pc:sldMk cId="1391829475" sldId="349"/>
            <ac:spMk id="6" creationId="{00000000-0000-0000-0000-000000000000}"/>
          </ac:spMkLst>
        </pc:spChg>
        <pc:spChg chg="del mod">
          <ac:chgData name="Huan Nguyen" userId="7d7745dcf5ea0862" providerId="LiveId" clId="{82777679-A2FF-494D-BB18-02593ADA39E7}" dt="2022-07-24T09:17:03.121" v="150" actId="478"/>
          <ac:spMkLst>
            <pc:docMk/>
            <pc:sldMk cId="1391829475" sldId="349"/>
            <ac:spMk id="37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15:34.108" v="143" actId="478"/>
          <ac:spMkLst>
            <pc:docMk/>
            <pc:sldMk cId="1391829475" sldId="349"/>
            <ac:spMk id="38" creationId="{00000000-0000-0000-0000-000000000000}"/>
          </ac:spMkLst>
        </pc:spChg>
        <pc:spChg chg="add mod">
          <ac:chgData name="Huan Nguyen" userId="7d7745dcf5ea0862" providerId="LiveId" clId="{82777679-A2FF-494D-BB18-02593ADA39E7}" dt="2022-07-24T09:16:45.659" v="148" actId="14100"/>
          <ac:spMkLst>
            <pc:docMk/>
            <pc:sldMk cId="1391829475" sldId="349"/>
            <ac:spMk id="42" creationId="{A788A50F-FFC7-7C4C-28A8-2166117F677A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3" creationId="{13AEC7A3-EE73-B2D0-E14B-89939E563709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4" creationId="{3BA7854E-DF2D-7265-50B9-CD936816F40C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6" creationId="{642A0F96-3247-5BD1-14F9-75F27C33596C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7" creationId="{4248216F-5E8D-7986-5A3A-D5F4EEF53410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59" creationId="{B011B723-C449-D6DF-A44F-EABD23B54105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0" creationId="{D08D202C-5A70-7C3E-8FF0-B47D6A178A23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2" creationId="{7632BC93-D778-4B11-2BF5-E7D997FD2B33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3" creationId="{6CA75B8F-0017-8DB1-01EA-A13EABFA7100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5" creationId="{0D45E6EA-A360-46C8-AF7E-9ECE71B1ECC0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6" creationId="{46062B57-2670-9A9D-2163-F6F47D5172BE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8" creationId="{67FD2B0E-8A50-1135-B356-F14A3ACD7B17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69" creationId="{A5ADF16B-5454-3EC9-87D9-71E6EBF1AA09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1" creationId="{C44F50A7-0878-4DCF-B661-C9BFBD5C0C95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2" creationId="{9168FA00-328C-D0C5-0B0A-98CEA20E99C3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4" creationId="{D5548C44-52F7-3B86-D63C-FA1CDF7B2A5A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5" creationId="{6E092085-E3B9-83D7-E027-EBFCA71254BF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7" creationId="{987F378D-CAA5-FF9A-6EF2-40CB0E311DAD}"/>
          </ac:spMkLst>
        </pc:spChg>
        <pc:spChg chg="add mod">
          <ac:chgData name="Huan Nguyen" userId="7d7745dcf5ea0862" providerId="LiveId" clId="{82777679-A2FF-494D-BB18-02593ADA39E7}" dt="2022-07-24T07:18:28.083" v="133"/>
          <ac:spMkLst>
            <pc:docMk/>
            <pc:sldMk cId="1391829475" sldId="349"/>
            <ac:spMk id="78" creationId="{D36C9096-A753-AFB8-FD19-E6AD23D86A75}"/>
          </ac:spMkLst>
        </pc:spChg>
        <pc:grpChg chg="add del">
          <ac:chgData name="Huan Nguyen" userId="7d7745dcf5ea0862" providerId="LiveId" clId="{82777679-A2FF-494D-BB18-02593ADA39E7}" dt="2022-07-24T09:15:25.296" v="142" actId="478"/>
          <ac:grpSpMkLst>
            <pc:docMk/>
            <pc:sldMk cId="1391829475" sldId="349"/>
            <ac:grpSpMk id="4" creationId="{00000000-0000-0000-0000-000000000000}"/>
          </ac:grpSpMkLst>
        </pc:grpChg>
        <pc:grpChg chg="add mod">
          <ac:chgData name="Huan Nguyen" userId="7d7745dcf5ea0862" providerId="LiveId" clId="{82777679-A2FF-494D-BB18-02593ADA39E7}" dt="2022-07-24T09:17:17.696" v="151" actId="1076"/>
          <ac:grpSpMkLst>
            <pc:docMk/>
            <pc:sldMk cId="1391829475" sldId="349"/>
            <ac:grpSpMk id="39" creationId="{066F6156-D779-AFD7-A0C3-DD29580A0295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1" creationId="{07B79D50-EC90-8063-29B1-C68B5C47DBDA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3" creationId="{488251DA-3C4E-7633-6AFC-6990E685439E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4" creationId="{B81429EA-6F6E-5560-5E9F-86CA1F9EB441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5" creationId="{AE872833-3690-AD04-FE5D-0A6AE4E9EADB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6" creationId="{D15C091A-68E9-EA84-6CE7-1E03C8781AE8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7" creationId="{C8597BF6-5375-8298-5909-DCE745387CEC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8" creationId="{4F32B319-5F87-341B-C90E-F099B9990C09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49" creationId="{E05D6429-0B02-83A4-4A64-BD7289778184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50" creationId="{D24A6E0F-7DB0-F8BE-1679-CE97BB933B75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51" creationId="{8A3F0B16-5DF5-C37B-F3D3-E48F35F43962}"/>
          </ac:grpSpMkLst>
        </pc:grpChg>
        <pc:grpChg chg="add mod">
          <ac:chgData name="Huan Nguyen" userId="7d7745dcf5ea0862" providerId="LiveId" clId="{82777679-A2FF-494D-BB18-02593ADA39E7}" dt="2022-07-24T07:18:28.083" v="133"/>
          <ac:grpSpMkLst>
            <pc:docMk/>
            <pc:sldMk cId="1391829475" sldId="349"/>
            <ac:grpSpMk id="52" creationId="{8E3C0BA9-1D9C-07E1-F186-CE7700FC57AA}"/>
          </ac:grpSpMkLst>
        </pc:grpChg>
        <pc:picChg chg="add mod">
          <ac:chgData name="Huan Nguyen" userId="7d7745dcf5ea0862" providerId="LiveId" clId="{82777679-A2FF-494D-BB18-02593ADA39E7}" dt="2022-07-24T07:18:28.083" v="133"/>
          <ac:picMkLst>
            <pc:docMk/>
            <pc:sldMk cId="1391829475" sldId="349"/>
            <ac:picMk id="40" creationId="{87FE7AA8-5C56-7778-50D4-FD0509BAE337}"/>
          </ac:picMkLst>
        </pc:pic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55" creationId="{89AE0F61-4DC5-EEFA-B9F0-11B0EA8242A8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58" creationId="{DECE1BA8-964A-5F05-B02A-C60C86C7C847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61" creationId="{C4CB7090-709C-0D36-8C9B-6C2018B44886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64" creationId="{D7E5F829-4ADD-DC08-75ED-DED0C1F89092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67" creationId="{7C5B77E7-A339-CE5A-BC7E-7250A973BEAC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0" creationId="{33837A49-35E7-D259-605E-4514F446BE6F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3" creationId="{23EC9A3C-BC97-123C-B996-4CB7BBCCDCDC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6" creationId="{C3E81A26-D6C3-C0E4-30D4-3566EF12E316}"/>
          </ac:cxnSpMkLst>
        </pc:cxnChg>
        <pc:cxnChg chg="add mod">
          <ac:chgData name="Huan Nguyen" userId="7d7745dcf5ea0862" providerId="LiveId" clId="{82777679-A2FF-494D-BB18-02593ADA39E7}" dt="2022-07-24T07:18:28.083" v="133"/>
          <ac:cxnSpMkLst>
            <pc:docMk/>
            <pc:sldMk cId="1391829475" sldId="349"/>
            <ac:cxnSpMk id="79" creationId="{E0BF39E3-6B18-CFB5-14D5-E88D73382D67}"/>
          </ac:cxnSpMkLst>
        </pc:cxnChg>
      </pc:sldChg>
      <pc:sldChg chg="addSp delSp modSp add mod delAnim">
        <pc:chgData name="Huan Nguyen" userId="7d7745dcf5ea0862" providerId="LiveId" clId="{82777679-A2FF-494D-BB18-02593ADA39E7}" dt="2022-07-24T09:44:01.110" v="338" actId="1076"/>
        <pc:sldMkLst>
          <pc:docMk/>
          <pc:sldMk cId="4057811857" sldId="351"/>
        </pc:sldMkLst>
        <pc:spChg chg="add del mod">
          <ac:chgData name="Huan Nguyen" userId="7d7745dcf5ea0862" providerId="LiveId" clId="{82777679-A2FF-494D-BB18-02593ADA39E7}" dt="2022-07-24T09:33:51.018" v="172"/>
          <ac:spMkLst>
            <pc:docMk/>
            <pc:sldMk cId="4057811857" sldId="351"/>
            <ac:spMk id="2" creationId="{B57F942E-ED39-41A1-0FDE-6027E8AB96C2}"/>
          </ac:spMkLst>
        </pc:spChg>
        <pc:spChg chg="mod topLvl">
          <ac:chgData name="Huan Nguyen" userId="7d7745dcf5ea0862" providerId="LiveId" clId="{82777679-A2FF-494D-BB18-02593ADA39E7}" dt="2022-07-24T09:33:50.133" v="171" actId="1076"/>
          <ac:spMkLst>
            <pc:docMk/>
            <pc:sldMk cId="4057811857" sldId="351"/>
            <ac:spMk id="5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32:11.891" v="162" actId="478"/>
          <ac:spMkLst>
            <pc:docMk/>
            <pc:sldMk cId="4057811857" sldId="351"/>
            <ac:spMk id="6" creationId="{00000000-0000-0000-0000-000000000000}"/>
          </ac:spMkLst>
        </pc:spChg>
        <pc:spChg chg="del topLvl">
          <ac:chgData name="Huan Nguyen" userId="7d7745dcf5ea0862" providerId="LiveId" clId="{82777679-A2FF-494D-BB18-02593ADA39E7}" dt="2022-07-24T09:32:16.843" v="163" actId="478"/>
          <ac:spMkLst>
            <pc:docMk/>
            <pc:sldMk cId="4057811857" sldId="351"/>
            <ac:spMk id="7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14:53.723" v="138" actId="478"/>
          <ac:spMkLst>
            <pc:docMk/>
            <pc:sldMk cId="4057811857" sldId="351"/>
            <ac:spMk id="37" creationId="{00000000-0000-0000-0000-000000000000}"/>
          </ac:spMkLst>
        </pc:spChg>
        <pc:spChg chg="del">
          <ac:chgData name="Huan Nguyen" userId="7d7745dcf5ea0862" providerId="LiveId" clId="{82777679-A2FF-494D-BB18-02593ADA39E7}" dt="2022-07-24T09:31:29.327" v="155" actId="478"/>
          <ac:spMkLst>
            <pc:docMk/>
            <pc:sldMk cId="4057811857" sldId="351"/>
            <ac:spMk id="38" creationId="{00000000-0000-0000-0000-000000000000}"/>
          </ac:spMkLst>
        </pc:spChg>
        <pc:spChg chg="del mod">
          <ac:chgData name="Huan Nguyen" userId="7d7745dcf5ea0862" providerId="LiveId" clId="{82777679-A2FF-494D-BB18-02593ADA39E7}" dt="2022-07-24T09:14:33.804" v="136" actId="478"/>
          <ac:spMkLst>
            <pc:docMk/>
            <pc:sldMk cId="4057811857" sldId="351"/>
            <ac:spMk id="42" creationId="{A788A50F-FFC7-7C4C-28A8-2166117F677A}"/>
          </ac:spMkLst>
        </pc:spChg>
        <pc:spChg chg="add del mod">
          <ac:chgData name="Huan Nguyen" userId="7d7745dcf5ea0862" providerId="LiveId" clId="{82777679-A2FF-494D-BB18-02593ADA39E7}" dt="2022-07-24T09:33:51.018" v="172"/>
          <ac:spMkLst>
            <pc:docMk/>
            <pc:sldMk cId="4057811857" sldId="351"/>
            <ac:spMk id="81" creationId="{9855A35D-DCF6-0D4C-B20D-529B28A1BAEC}"/>
          </ac:spMkLst>
        </pc:spChg>
        <pc:spChg chg="add mod">
          <ac:chgData name="Huan Nguyen" userId="7d7745dcf5ea0862" providerId="LiveId" clId="{82777679-A2FF-494D-BB18-02593ADA39E7}" dt="2022-07-24T09:43:25.272" v="332" actId="1076"/>
          <ac:spMkLst>
            <pc:docMk/>
            <pc:sldMk cId="4057811857" sldId="351"/>
            <ac:spMk id="83" creationId="{21CE67EC-F6EA-F51A-35FE-BB49D5EB4A27}"/>
          </ac:spMkLst>
        </pc:spChg>
        <pc:spChg chg="add mod">
          <ac:chgData name="Huan Nguyen" userId="7d7745dcf5ea0862" providerId="LiveId" clId="{82777679-A2FF-494D-BB18-02593ADA39E7}" dt="2022-07-24T09:43:44.836" v="336" actId="1076"/>
          <ac:spMkLst>
            <pc:docMk/>
            <pc:sldMk cId="4057811857" sldId="351"/>
            <ac:spMk id="84" creationId="{86F3D851-3A10-FEED-AF2A-EEA10A3EDC76}"/>
          </ac:spMkLst>
        </pc:spChg>
        <pc:spChg chg="add mod">
          <ac:chgData name="Huan Nguyen" userId="7d7745dcf5ea0862" providerId="LiveId" clId="{82777679-A2FF-494D-BB18-02593ADA39E7}" dt="2022-07-24T09:44:01.110" v="338" actId="1076"/>
          <ac:spMkLst>
            <pc:docMk/>
            <pc:sldMk cId="4057811857" sldId="351"/>
            <ac:spMk id="86" creationId="{2904F0E2-B4E1-7130-4CF1-1F68B52870AA}"/>
          </ac:spMkLst>
        </pc:spChg>
        <pc:grpChg chg="del">
          <ac:chgData name="Huan Nguyen" userId="7d7745dcf5ea0862" providerId="LiveId" clId="{82777679-A2FF-494D-BB18-02593ADA39E7}" dt="2022-07-24T09:32:16.843" v="163" actId="478"/>
          <ac:grpSpMkLst>
            <pc:docMk/>
            <pc:sldMk cId="4057811857" sldId="351"/>
            <ac:grpSpMk id="4" creationId="{00000000-0000-0000-0000-000000000000}"/>
          </ac:grpSpMkLst>
        </pc:grpChg>
        <pc:grpChg chg="del">
          <ac:chgData name="Huan Nguyen" userId="7d7745dcf5ea0862" providerId="LiveId" clId="{82777679-A2FF-494D-BB18-02593ADA39E7}" dt="2022-07-24T09:32:03.302" v="161" actId="478"/>
          <ac:grpSpMkLst>
            <pc:docMk/>
            <pc:sldMk cId="4057811857" sldId="351"/>
            <ac:grpSpMk id="8" creationId="{00000000-0000-0000-0000-000000000000}"/>
          </ac:grpSpMkLst>
        </pc:grpChg>
        <pc:grpChg chg="del">
          <ac:chgData name="Huan Nguyen" userId="7d7745dcf5ea0862" providerId="LiveId" clId="{82777679-A2FF-494D-BB18-02593ADA39E7}" dt="2022-07-24T09:32:21.547" v="164" actId="478"/>
          <ac:grpSpMkLst>
            <pc:docMk/>
            <pc:sldMk cId="4057811857" sldId="351"/>
            <ac:grpSpMk id="29" creationId="{00000000-0000-0000-0000-000000000000}"/>
          </ac:grpSpMkLst>
        </pc:grpChg>
        <pc:grpChg chg="del mod">
          <ac:chgData name="Huan Nguyen" userId="7d7745dcf5ea0862" providerId="LiveId" clId="{82777679-A2FF-494D-BB18-02593ADA39E7}" dt="2022-07-24T09:43:00.631" v="330" actId="478"/>
          <ac:grpSpMkLst>
            <pc:docMk/>
            <pc:sldMk cId="4057811857" sldId="351"/>
            <ac:grpSpMk id="39" creationId="{066F6156-D779-AFD7-A0C3-DD29580A0295}"/>
          </ac:grpSpMkLst>
        </pc:grpChg>
        <pc:grpChg chg="del">
          <ac:chgData name="Huan Nguyen" userId="7d7745dcf5ea0862" providerId="LiveId" clId="{82777679-A2FF-494D-BB18-02593ADA39E7}" dt="2022-07-24T09:14:33.804" v="136" actId="478"/>
          <ac:grpSpMkLst>
            <pc:docMk/>
            <pc:sldMk cId="4057811857" sldId="351"/>
            <ac:grpSpMk id="41" creationId="{07B79D50-EC90-8063-29B1-C68B5C47DBDA}"/>
          </ac:grpSpMkLst>
        </pc:grpChg>
        <pc:graphicFrameChg chg="add del mod">
          <ac:chgData name="Huan Nguyen" userId="7d7745dcf5ea0862" providerId="LiveId" clId="{82777679-A2FF-494D-BB18-02593ADA39E7}" dt="2022-07-24T09:33:51.018" v="172"/>
          <ac:graphicFrameMkLst>
            <pc:docMk/>
            <pc:sldMk cId="4057811857" sldId="351"/>
            <ac:graphicFrameMk id="3" creationId="{97B67344-755C-C419-0647-959D703308A6}"/>
          </ac:graphicFrameMkLst>
        </pc:graphicFrameChg>
        <pc:graphicFrameChg chg="add mod">
          <ac:chgData name="Huan Nguyen" userId="7d7745dcf5ea0862" providerId="LiveId" clId="{82777679-A2FF-494D-BB18-02593ADA39E7}" dt="2022-07-24T09:43:56.498" v="337" actId="1076"/>
          <ac:graphicFrameMkLst>
            <pc:docMk/>
            <pc:sldMk cId="4057811857" sldId="351"/>
            <ac:graphicFrameMk id="85" creationId="{8A11D7E0-5E37-CD54-994F-317E495C8291}"/>
          </ac:graphicFrameMkLst>
        </pc:graphicFrameChg>
        <pc:picChg chg="add mod">
          <ac:chgData name="Huan Nguyen" userId="7d7745dcf5ea0862" providerId="LiveId" clId="{82777679-A2FF-494D-BB18-02593ADA39E7}" dt="2022-07-24T09:43:19.593" v="331" actId="1076"/>
          <ac:picMkLst>
            <pc:docMk/>
            <pc:sldMk cId="4057811857" sldId="351"/>
            <ac:picMk id="80" creationId="{7A853DF4-120D-B16D-8482-7BCE49F881BD}"/>
          </ac:picMkLst>
        </pc:picChg>
      </pc:sldChg>
      <pc:sldMasterChg chg="delSldLayout">
        <pc:chgData name="Huan Nguyen" userId="7d7745dcf5ea0862" providerId="LiveId" clId="{82777679-A2FF-494D-BB18-02593ADA39E7}" dt="2022-07-24T13:56:36.784" v="627" actId="2696"/>
        <pc:sldMasterMkLst>
          <pc:docMk/>
          <pc:sldMasterMk cId="0" sldId="2147483665"/>
        </pc:sldMasterMkLst>
        <pc:sldLayoutChg chg="del">
          <pc:chgData name="Huan Nguyen" userId="7d7745dcf5ea0862" providerId="LiveId" clId="{82777679-A2FF-494D-BB18-02593ADA39E7}" dt="2022-07-24T13:56:36.784" v="627" actId="2696"/>
          <pc:sldLayoutMkLst>
            <pc:docMk/>
            <pc:sldMasterMk cId="0" sldId="2147483665"/>
            <pc:sldLayoutMk cId="0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2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27275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14335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73257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7044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280905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312041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0" name="Google Shape;3300;g806ec00983_2_30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1" name="Google Shape;3301;g806ec00983_2_304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6" name="Google Shape;3366;g806ec00983_2_4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7" name="Google Shape;3367;g806ec00983_2_408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xmlns="" id="{1EB7492F-63C4-0012-224B-31D5E9353D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xmlns="" id="{4D0CC757-678E-A2AC-810D-E730259A8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/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xmlns="" id="{28F242B1-EAC1-8DCC-AD06-44979268A5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29833-11CC-4134-A5FB-C635AFBFA6A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90180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246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632556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450035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82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2567022" y="1760744"/>
            <a:ext cx="4082556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2980592" y="2840067"/>
            <a:ext cx="3644165" cy="48526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9000" y="-8685"/>
            <a:ext cx="9144000" cy="5160524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805417"/>
            <a:ext cx="6140303" cy="3048470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3869836"/>
            <a:ext cx="5263116" cy="71335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4781759"/>
            <a:ext cx="1120460" cy="261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877EDEB-FFB9-FC46-B17A-8FAFD525BDA6}" type="datetime1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4781759"/>
            <a:ext cx="1115675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51435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5047616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7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4492A-5E93-2147-BA3D-542C407ACCEB}" type="datetime1">
              <a:rPr lang="en-US" smtClean="0"/>
              <a:t>10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12267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546" y="285750"/>
            <a:ext cx="7629525" cy="1120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9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2975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1F970-04AA-3640-8493-F1948CF53217}" type="datetime1">
              <a:rPr lang="en-US" smtClean="0"/>
              <a:t>10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413368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5BAE-B233-A142-92C6-941C53FBD0C1}" type="datetime1">
              <a:rPr lang="en-US" smtClean="0"/>
              <a:t>10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883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EEB3-2348-7F42-BEA5-A027EACE8CD0}" type="datetime1">
              <a:rPr lang="en-US" smtClean="0"/>
              <a:t>10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286150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342900"/>
            <a:ext cx="2319086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690283"/>
            <a:ext cx="4618814" cy="373884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306002"/>
            <a:ext cx="2319086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4781759"/>
            <a:ext cx="925016" cy="261347"/>
          </a:xfrm>
        </p:spPr>
        <p:txBody>
          <a:bodyPr/>
          <a:lstStyle/>
          <a:p>
            <a:fld id="{8ACEA9AD-4B4B-EB48-B448-68B7F97E8267}" type="datetime1">
              <a:rPr lang="en-US" smtClean="0"/>
              <a:t>10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4781759"/>
            <a:ext cx="924342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81762474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69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51434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342900"/>
            <a:ext cx="2319088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306002"/>
            <a:ext cx="2319088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4781759"/>
            <a:ext cx="924342" cy="261347"/>
          </a:xfrm>
        </p:spPr>
        <p:txBody>
          <a:bodyPr/>
          <a:lstStyle/>
          <a:p>
            <a:fld id="{70B09B76-32CB-5E4A-9C46-6006221490D6}" type="datetime1">
              <a:rPr lang="en-US" smtClean="0"/>
              <a:t>10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5676" y="4781759"/>
            <a:ext cx="925830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6760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1E94E-575A-404C-80E4-559C93273E7F}" type="datetime1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4342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9741" y="286790"/>
            <a:ext cx="1119099" cy="42003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5" y="286789"/>
            <a:ext cx="6294439" cy="42003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B3A-360E-6841-9443-3EF2CA2FD0A9}" type="datetime1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0493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1920600" y="2019600"/>
            <a:ext cx="5302800" cy="81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2851194" y="3101606"/>
            <a:ext cx="3242707" cy="29227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9110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3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3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3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3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102101" y="2640887"/>
            <a:ext cx="5659800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2324400" y="3400313"/>
            <a:ext cx="52152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xmlns="" id="{4392C47D-8492-9FBA-0064-901B90446E57}"/>
              </a:ext>
            </a:extLst>
          </p:cNvPr>
          <p:cNvSpPr/>
          <p:nvPr/>
        </p:nvSpPr>
        <p:spPr>
          <a:xfrm>
            <a:off x="921433" y="106035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3028FDDD-E66B-CC9E-8D74-F6148D98A233}"/>
              </a:ext>
            </a:extLst>
          </p:cNvPr>
          <p:cNvSpPr/>
          <p:nvPr/>
        </p:nvSpPr>
        <p:spPr>
          <a:xfrm>
            <a:off x="1157288" y="1008460"/>
            <a:ext cx="63500" cy="4881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269923"/>
            <a:ext cx="7406640" cy="1104138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387548"/>
            <a:ext cx="7406640" cy="1314450"/>
          </a:xfrm>
        </p:spPr>
        <p:txBody>
          <a:bodyPr tIns="0"/>
          <a:lstStyle>
            <a:lvl1pPr marL="20574" indent="0" algn="l">
              <a:buNone/>
              <a:defRPr sz="195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6">
            <a:extLst>
              <a:ext uri="{FF2B5EF4-FFF2-40B4-BE49-F238E27FC236}">
                <a16:creationId xmlns:a16="http://schemas.microsoft.com/office/drawing/2014/main" xmlns="" id="{80FD4290-6375-F1A9-715C-1329ADEA4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C4D1A0D-B52D-4ADF-8569-372C336A7171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7" name="Footer Placeholder 19">
            <a:extLst>
              <a:ext uri="{FF2B5EF4-FFF2-40B4-BE49-F238E27FC236}">
                <a16:creationId xmlns:a16="http://schemas.microsoft.com/office/drawing/2014/main" xmlns="" id="{166EA069-A1C5-263E-66FD-29BE2CBA0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>
            <a:extLst>
              <a:ext uri="{FF2B5EF4-FFF2-40B4-BE49-F238E27FC236}">
                <a16:creationId xmlns:a16="http://schemas.microsoft.com/office/drawing/2014/main" xmlns="" id="{140AF8E8-F02D-3AFF-B42C-77E2CDBEC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DEFAE-2618-4E79-AADC-BCF9FB8448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28532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xmlns="" id="{864F1893-D287-85A2-1FB4-776763592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A98F4-658B-4808-A153-E0AB4D392FA3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04B06614-32B8-9878-5652-91B3763D1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xmlns="" id="{0F5EF06E-307D-FA48-8524-EB8C5E767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611C0-3542-4334-9333-E333A1BCE1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3787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C69BCA93-86CF-7E63-36A5-11D9B992346D}"/>
              </a:ext>
            </a:extLst>
          </p:cNvPr>
          <p:cNvSpPr/>
          <p:nvPr/>
        </p:nvSpPr>
        <p:spPr>
          <a:xfrm>
            <a:off x="2282825" y="0"/>
            <a:ext cx="6858000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05D70CD-B225-08C4-3FD1-E8E0C969AE5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286000" y="0"/>
            <a:ext cx="762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744BB615-4143-4686-4B78-49E79DEA5D2A}"/>
              </a:ext>
            </a:extLst>
          </p:cNvPr>
          <p:cNvSpPr/>
          <p:nvPr/>
        </p:nvSpPr>
        <p:spPr>
          <a:xfrm>
            <a:off x="2172321" y="211099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06E0AA99-4A2E-0DB8-F48C-79E5A4D10C12}"/>
              </a:ext>
            </a:extLst>
          </p:cNvPr>
          <p:cNvSpPr/>
          <p:nvPr/>
        </p:nvSpPr>
        <p:spPr>
          <a:xfrm>
            <a:off x="2408238" y="2059781"/>
            <a:ext cx="63500" cy="4762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1950244"/>
            <a:ext cx="6400800" cy="1714500"/>
          </a:xfrm>
        </p:spPr>
        <p:txBody>
          <a:bodyPr anchor="t"/>
          <a:lstStyle>
            <a:lvl1pPr algn="l">
              <a:lnSpc>
                <a:spcPts val="3375"/>
              </a:lnSpc>
              <a:buNone/>
              <a:defRPr sz="3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800100"/>
            <a:ext cx="6400800" cy="1132284"/>
          </a:xfrm>
        </p:spPr>
        <p:txBody>
          <a:bodyPr anchor="b"/>
          <a:lstStyle>
            <a:lvl1pPr marL="13716" indent="0">
              <a:lnSpc>
                <a:spcPts val="1725"/>
              </a:lnSpc>
              <a:spcBef>
                <a:spcPts val="0"/>
              </a:spcBef>
              <a:buNone/>
              <a:defRPr sz="15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xmlns="" id="{CFC6E37E-AE85-EB55-C3C3-E437032C1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6A0C207-4BB4-41E8-8930-D65C54081CC5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xmlns="" id="{ED845007-E4C9-6726-123E-6AA67AFE8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xmlns="" id="{41004E32-B095-DD39-4B61-7066B162B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90A03F-982A-4B8E-BB46-2AB2E0A594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18321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>
            <a:extLst>
              <a:ext uri="{FF2B5EF4-FFF2-40B4-BE49-F238E27FC236}">
                <a16:creationId xmlns:a16="http://schemas.microsoft.com/office/drawing/2014/main" xmlns="" id="{495ABAB2-341D-1AF4-9103-9E9427B0E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62120-40FC-468B-94A9-C0C2BDA6341C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xmlns="" id="{ACF52865-1DDE-FDCF-1D3D-8E874D0B1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>
            <a:extLst>
              <a:ext uri="{FF2B5EF4-FFF2-40B4-BE49-F238E27FC236}">
                <a16:creationId xmlns:a16="http://schemas.microsoft.com/office/drawing/2014/main" xmlns="" id="{FA09D356-8C61-19AA-D4DC-2F00AC705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135AE-21C4-479C-9A1B-9D915164AC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94511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0252"/>
            <a:ext cx="8229600" cy="857250"/>
          </a:xfrm>
        </p:spPr>
        <p:txBody>
          <a:bodyPr/>
          <a:lstStyle>
            <a:lvl1pPr algn="ctr">
              <a:defRPr sz="3375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CD32081F-502A-E85B-8776-AD8182570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0F2DE7D-77B3-4E3C-ABB0-B3A689A66F09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9BC60AF8-B93F-712E-7B00-187CC0329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802CFD68-C49F-24D9-9A8F-41DEE86F0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5C408-92D1-4D51-B972-D2C30FB937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426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>
            <a:extLst>
              <a:ext uri="{FF2B5EF4-FFF2-40B4-BE49-F238E27FC236}">
                <a16:creationId xmlns:a16="http://schemas.microsoft.com/office/drawing/2014/main" xmlns="" id="{A87027EE-1C0D-6F62-4642-DC5E4F5D2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D592A-2B69-4BFC-A89C-6D92021A5879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xmlns="" id="{14C3E32C-4257-8D65-EA61-004D0B531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>
            <a:extLst>
              <a:ext uri="{FF2B5EF4-FFF2-40B4-BE49-F238E27FC236}">
                <a16:creationId xmlns:a16="http://schemas.microsoft.com/office/drawing/2014/main" xmlns="" id="{ED361CAE-5849-2F0E-E9BA-C2ABD82D5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14BD7-FD15-48DB-8EFF-C4E5CCC7A5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16767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E473DF1-B4CB-43BD-34D9-029A89770793}"/>
              </a:ext>
            </a:extLst>
          </p:cNvPr>
          <p:cNvSpPr/>
          <p:nvPr/>
        </p:nvSpPr>
        <p:spPr>
          <a:xfrm>
            <a:off x="1014414" y="0"/>
            <a:ext cx="8129587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F0A0732-D544-2E3C-3579-FA2AF518CBC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4" name="Date Placeholder 1">
            <a:extLst>
              <a:ext uri="{FF2B5EF4-FFF2-40B4-BE49-F238E27FC236}">
                <a16:creationId xmlns:a16="http://schemas.microsoft.com/office/drawing/2014/main" xmlns="" id="{087F435B-F2BC-7140-0E70-8F7A18BBB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4229870-1AFB-408F-83B1-DC12AB8D1A9C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xmlns="" id="{E2EC7DAD-F635-718F-0E7A-173E334EB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6DE6E961-1FB8-5D3C-A33B-70A2867C1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DAA8BB-FFF8-463A-902E-FD0543A4D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12903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2583"/>
            <a:ext cx="3810000" cy="871538"/>
          </a:xfrm>
          <a:ln>
            <a:noFill/>
          </a:ln>
        </p:spPr>
        <p:txBody>
          <a:bodyPr anchor="b"/>
          <a:lstStyle>
            <a:lvl1pPr algn="l">
              <a:lnSpc>
                <a:spcPts val="1500"/>
              </a:lnSpc>
              <a:buNone/>
              <a:defRPr sz="165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055223"/>
            <a:ext cx="3810000" cy="523875"/>
          </a:xfrm>
        </p:spPr>
        <p:txBody>
          <a:bodyPr/>
          <a:lstStyle>
            <a:lvl1pPr marL="34290" indent="0">
              <a:lnSpc>
                <a:spcPct val="100000"/>
              </a:lnSpc>
              <a:spcBef>
                <a:spcPts val="0"/>
              </a:spcBef>
              <a:buNone/>
              <a:defRPr sz="105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153400" cy="2994422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B53610D-41D7-5C86-7EF8-9417901D3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5A38A84-7F93-4AE5-900E-5011D38AFBD0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6E480CB-7EF4-83B8-237C-1D3C55958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D973FE0-2224-B17D-4582-69C5BAEA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414DF-941C-42AD-873A-D36353778A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77658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301FAFA-F700-EDD5-23F8-63FC28FBA238}"/>
              </a:ext>
            </a:extLst>
          </p:cNvPr>
          <p:cNvSpPr/>
          <p:nvPr/>
        </p:nvSpPr>
        <p:spPr>
          <a:xfrm>
            <a:off x="762000" y="800100"/>
            <a:ext cx="4572000" cy="3429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05740">
            <a:normAutofit/>
          </a:bodyPr>
          <a:lstStyle/>
          <a:p>
            <a:pPr indent="-212598" eaLnBrk="1" fontAlgn="auto" hangingPunct="1">
              <a:lnSpc>
                <a:spcPts val="2250"/>
              </a:lnSpc>
              <a:spcBef>
                <a:spcPts val="4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2400">
              <a:latin typeface="+mn-lt"/>
            </a:endParaRPr>
          </a:p>
        </p:txBody>
      </p:sp>
      <p:sp>
        <p:nvSpPr>
          <p:cNvPr id="6" name="Flowchart: Process 5">
            <a:extLst>
              <a:ext uri="{FF2B5EF4-FFF2-40B4-BE49-F238E27FC236}">
                <a16:creationId xmlns:a16="http://schemas.microsoft.com/office/drawing/2014/main" xmlns="" id="{F0ED55DB-38D1-C65D-1AF6-EB2F3D7ED5F3}"/>
              </a:ext>
            </a:extLst>
          </p:cNvPr>
          <p:cNvSpPr>
            <a:spLocks noChangeArrowheads="1"/>
          </p:cNvSpPr>
          <p:nvPr/>
        </p:nvSpPr>
        <p:spPr bwMode="auto">
          <a:xfrm rot="19468671">
            <a:off x="396875" y="715567"/>
            <a:ext cx="685800" cy="153590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rgbClr val="EBDAB1">
                <a:alpha val="39998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7" name="Flowchart: Process 6">
            <a:extLst>
              <a:ext uri="{FF2B5EF4-FFF2-40B4-BE49-F238E27FC236}">
                <a16:creationId xmlns:a16="http://schemas.microsoft.com/office/drawing/2014/main" xmlns="" id="{B15384AA-F317-8EC9-C105-F31815B70853}"/>
              </a:ext>
            </a:extLst>
          </p:cNvPr>
          <p:cNvSpPr>
            <a:spLocks noChangeArrowheads="1"/>
          </p:cNvSpPr>
          <p:nvPr/>
        </p:nvSpPr>
        <p:spPr bwMode="auto">
          <a:xfrm rot="2103354" flipH="1">
            <a:off x="5003800" y="702469"/>
            <a:ext cx="649288" cy="153591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800100"/>
            <a:ext cx="2743200" cy="1485900"/>
          </a:xfrm>
        </p:spPr>
        <p:txBody>
          <a:bodyPr anchor="b">
            <a:noAutofit/>
          </a:bodyPr>
          <a:lstStyle>
            <a:lvl1pPr algn="l">
              <a:buNone/>
              <a:defRPr sz="1575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857253"/>
            <a:ext cx="4419600" cy="2635898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24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3600450"/>
            <a:ext cx="4419600" cy="571500"/>
          </a:xfrm>
        </p:spPr>
        <p:txBody>
          <a:bodyPr anchor="ctr"/>
          <a:lstStyle>
            <a:lvl1pPr marL="0" indent="0" algn="l">
              <a:lnSpc>
                <a:spcPts val="1200"/>
              </a:lnSpc>
              <a:spcBef>
                <a:spcPts val="0"/>
              </a:spcBef>
              <a:buNone/>
              <a:defRPr sz="1050">
                <a:solidFill>
                  <a:srgbClr val="777777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xmlns="" id="{AA25509D-6852-3D3B-357C-D381B8E58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650EE62-FD2B-4DB4-ADDE-376D3210C6B3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xmlns="" id="{BA21B241-7ADC-E7C9-34AA-4839D879D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xmlns="" id="{2CBCF125-D325-CF3E-DA90-8BDE1E161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288B24-A2B2-4717-8736-CF7908D62C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93367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xmlns="" id="{4C7762F5-E8E6-AB24-D4DC-651AF194C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E4132-3955-4C27-9B75-261C8CF4D0A4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EAE0BC3C-6E06-42EC-5CB3-DAF48AE46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xmlns="" id="{6FFB3CA3-E54F-2D06-44BE-18F1F220A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FF329-382A-4ECF-907D-39E1714294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679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435800" y="1174250"/>
            <a:ext cx="69924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2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4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4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4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4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8036917" y="4091447"/>
            <a:ext cx="644715" cy="793076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8218162" y="961906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4"/>
          <p:cNvSpPr/>
          <p:nvPr/>
        </p:nvSpPr>
        <p:spPr>
          <a:xfrm>
            <a:off x="1319512" y="4658131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05980"/>
            <a:ext cx="18288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05980"/>
            <a:ext cx="55626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xmlns="" id="{0A437399-712D-C449-8964-AD3D5EB59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D8421-B908-4CF4-8445-E34D21AB1296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xmlns="" id="{6D25ABDD-245D-7073-863E-056B5FD31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xmlns="" id="{6EBB3C12-5BB7-08F6-8880-0C312F7AC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BAE6F-EFAF-486D-ADF1-C722A0970F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6681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1818260" y="2590490"/>
            <a:ext cx="2112075" cy="102202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1657691" y="1632416"/>
            <a:ext cx="2112075" cy="435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5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5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5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5539635" y="3047298"/>
            <a:ext cx="2112134" cy="102214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6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6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6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6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16850"/>
            <a:ext cx="9144000" cy="51603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17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17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3" name="Google Shape;293;p17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4" name="Google Shape;294;p17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667763" y="473202"/>
            <a:ext cx="3926681" cy="3921919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823791"/>
            <a:ext cx="7738814" cy="3296241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4484398"/>
            <a:ext cx="6034030" cy="55670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4781759"/>
            <a:ext cx="1747292" cy="261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2681675-B406-4646-9516-518BECFBBA3C}" type="datetime1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4781759"/>
            <a:ext cx="1747292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2233187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767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6" r:id="rId6"/>
    <p:sldLayoutId id="2147483663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286789"/>
            <a:ext cx="7633742" cy="11190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1714501"/>
            <a:ext cx="7633742" cy="2695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4781759"/>
            <a:ext cx="1747292" cy="261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98B71E4-BF8E-0542-A6D0-3A26718F4B59}" type="datetime1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81759"/>
            <a:ext cx="3086100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4781759"/>
            <a:ext cx="2114549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664369" cy="51435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8931402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117398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825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5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3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>
            <a:extLst>
              <a:ext uri="{FF2B5EF4-FFF2-40B4-BE49-F238E27FC236}">
                <a16:creationId xmlns:a16="http://schemas.microsoft.com/office/drawing/2014/main" xmlns="" id="{E4B3F276-03DB-A59A-1989-AA6B85686D9D}"/>
              </a:ext>
            </a:extLst>
          </p:cNvPr>
          <p:cNvSpPr/>
          <p:nvPr/>
        </p:nvSpPr>
        <p:spPr>
          <a:xfrm>
            <a:off x="-815975" y="-611981"/>
            <a:ext cx="1638300" cy="1228725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A0F9F236-9A72-B85B-CEDF-1C0C7ED01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15479"/>
            <a:ext cx="1703388" cy="1277540"/>
          </a:xfrm>
          <a:prstGeom prst="ellipse">
            <a:avLst/>
          </a:prstGeom>
          <a:noFill/>
          <a:ln w="27305" cap="rnd">
            <a:solidFill>
              <a:srgbClr val="FFF6DB"/>
            </a:solidFill>
            <a:round/>
            <a:headEnd/>
            <a:tailEnd/>
          </a:ln>
          <a:effectLst>
            <a:outerShdw blurRad="25400" dist="25400" dir="5400000" algn="tl" rotWithShape="0">
              <a:srgbClr val="AFA58D">
                <a:alpha val="8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11" name="Donut 10">
            <a:extLst>
              <a:ext uri="{FF2B5EF4-FFF2-40B4-BE49-F238E27FC236}">
                <a16:creationId xmlns:a16="http://schemas.microsoft.com/office/drawing/2014/main" xmlns="" id="{1D3144ED-DC63-0A04-4DB4-7F301DB17B97}"/>
              </a:ext>
            </a:extLst>
          </p:cNvPr>
          <p:cNvSpPr/>
          <p:nvPr/>
        </p:nvSpPr>
        <p:spPr>
          <a:xfrm rot="2315675">
            <a:off x="182882" y="791308"/>
            <a:ext cx="1125717" cy="826968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7F3612AA-09EC-FA6F-A956-08E18F9037C0}"/>
              </a:ext>
            </a:extLst>
          </p:cNvPr>
          <p:cNvSpPr/>
          <p:nvPr/>
        </p:nvSpPr>
        <p:spPr>
          <a:xfrm>
            <a:off x="1012826" y="0"/>
            <a:ext cx="8131175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Title Placeholder 4">
            <a:extLst>
              <a:ext uri="{FF2B5EF4-FFF2-40B4-BE49-F238E27FC236}">
                <a16:creationId xmlns:a16="http://schemas.microsoft.com/office/drawing/2014/main" xmlns="" id="{8FADCF86-09A7-C767-1F36-9FF4B2847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5100" y="205979"/>
            <a:ext cx="7499350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33" name="Text Placeholder 8">
            <a:extLst>
              <a:ext uri="{FF2B5EF4-FFF2-40B4-BE49-F238E27FC236}">
                <a16:creationId xmlns:a16="http://schemas.microsoft.com/office/drawing/2014/main" xmlns="" id="{ED164E4B-DFBA-5192-434B-BA2D728DD4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435100" y="1085850"/>
            <a:ext cx="74993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>
            <a:extLst>
              <a:ext uri="{FF2B5EF4-FFF2-40B4-BE49-F238E27FC236}">
                <a16:creationId xmlns:a16="http://schemas.microsoft.com/office/drawing/2014/main" xmlns="" id="{71A4AD76-C31C-2722-6433-645A17DCC1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581400" y="4729162"/>
            <a:ext cx="2133600" cy="357188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E231F06D-AC72-4733-BD12-658C0D44BF61}" type="datetimeFigureOut">
              <a:rPr lang="en-US"/>
              <a:pPr>
                <a:defRPr/>
              </a:pPr>
              <a:t>10/28/2024</a:t>
            </a:fld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xmlns="" id="{5FCFD5FA-5595-045A-EEFF-B2C24C6D08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715000" y="4729162"/>
            <a:ext cx="2895600" cy="357188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xmlns="" id="{FBA35458-3734-CB97-F7B0-1947F47B14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3775" y="4729162"/>
            <a:ext cx="4572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900">
                <a:solidFill>
                  <a:srgbClr val="B5A788"/>
                </a:solidFill>
                <a:latin typeface="Gill Sans MT" panose="020B0502020104020203" pitchFamily="34" charset="0"/>
              </a:defRPr>
            </a:lvl1pPr>
          </a:lstStyle>
          <a:p>
            <a:fld id="{E8CCB24A-4AC6-41E7-A289-435C12E0C0E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280EA23E-1234-B116-CC9A-D102C8A11A4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868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25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273844" indent="-211931" algn="l" rtl="0" eaLnBrk="0" fontAlgn="base" hangingPunct="0">
        <a:spcBef>
          <a:spcPts val="45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79822" indent="-177404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664369" indent="-1714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22722" indent="-129779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972741" indent="-136922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indent="-13716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128930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159791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5.png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3.png"/><Relationship Id="rId5" Type="http://schemas.openxmlformats.org/officeDocument/2006/relationships/image" Target="../media/image31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0.emf"/><Relationship Id="rId10" Type="http://schemas.openxmlformats.org/officeDocument/2006/relationships/image" Target="../media/image32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3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0.png"/><Relationship Id="rId9" Type="http://schemas.openxmlformats.org/officeDocument/2006/relationships/image" Target="../media/image4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6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0.png"/><Relationship Id="rId4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8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11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3.png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2171360" y="1371414"/>
            <a:ext cx="5739004" cy="2705111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2030131" y="2118236"/>
            <a:ext cx="5989837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ÀO MỪNG CÁC EM ĐẾN VỚI TIẾT HỌC!</a:t>
            </a:r>
            <a:endParaRPr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306" name="Google Shape;306;p20"/>
          <p:cNvGrpSpPr/>
          <p:nvPr/>
        </p:nvGrpSpPr>
        <p:grpSpPr>
          <a:xfrm rot="889286">
            <a:off x="6640739" y="1087471"/>
            <a:ext cx="1912774" cy="1010181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5" name="Google Shape;315;p20"/>
          <p:cNvGrpSpPr/>
          <p:nvPr/>
        </p:nvGrpSpPr>
        <p:grpSpPr>
          <a:xfrm>
            <a:off x="1446472" y="1020530"/>
            <a:ext cx="1320841" cy="1229757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1958675" y="163759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158250" y="152874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99" name="Google Shape;399;p20"/>
          <p:cNvGrpSpPr/>
          <p:nvPr/>
        </p:nvGrpSpPr>
        <p:grpSpPr>
          <a:xfrm>
            <a:off x="1619858" y="3028726"/>
            <a:ext cx="1762332" cy="1404699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707350" y="-16850"/>
            <a:ext cx="138300" cy="5160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0"/>
          <p:cNvSpPr/>
          <p:nvPr/>
        </p:nvSpPr>
        <p:spPr>
          <a:xfrm>
            <a:off x="845350" y="-16850"/>
            <a:ext cx="138300" cy="51603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0"/>
          <p:cNvSpPr/>
          <p:nvPr/>
        </p:nvSpPr>
        <p:spPr>
          <a:xfrm>
            <a:off x="977118" y="-16850"/>
            <a:ext cx="138300" cy="51603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0"/>
          <p:cNvSpPr/>
          <p:nvPr/>
        </p:nvSpPr>
        <p:spPr>
          <a:xfrm>
            <a:off x="-9000" y="-16525"/>
            <a:ext cx="707700" cy="51606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0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0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0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0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0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0"/>
          <p:cNvSpPr/>
          <p:nvPr/>
        </p:nvSpPr>
        <p:spPr>
          <a:xfrm rot="281146">
            <a:off x="3775847" y="1006158"/>
            <a:ext cx="2242425" cy="786566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  <p:txBody>
          <a:bodyPr/>
          <a:lstStyle/>
          <a:p>
            <a:endParaRPr lang="en-US"/>
          </a:p>
        </p:txBody>
      </p:sp>
      <p:grpSp>
        <p:nvGrpSpPr>
          <p:cNvPr id="86" name="Google Shape;612;p27">
            <a:extLst>
              <a:ext uri="{FF2B5EF4-FFF2-40B4-BE49-F238E27FC236}">
                <a16:creationId xmlns:a16="http://schemas.microsoft.com/office/drawing/2014/main" xmlns="" id="{0F72D005-FD76-D0A4-49B2-A3985D557BB9}"/>
              </a:ext>
            </a:extLst>
          </p:cNvPr>
          <p:cNvGrpSpPr/>
          <p:nvPr/>
        </p:nvGrpSpPr>
        <p:grpSpPr>
          <a:xfrm>
            <a:off x="6592729" y="3590298"/>
            <a:ext cx="729528" cy="892215"/>
            <a:chOff x="1327725" y="574025"/>
            <a:chExt cx="2215064" cy="1893151"/>
          </a:xfrm>
        </p:grpSpPr>
        <p:sp>
          <p:nvSpPr>
            <p:cNvPr id="87" name="Google Shape;613;p27">
              <a:extLst>
                <a:ext uri="{FF2B5EF4-FFF2-40B4-BE49-F238E27FC236}">
                  <a16:creationId xmlns:a16="http://schemas.microsoft.com/office/drawing/2014/main" xmlns="" id="{FC892D25-7DD0-CB1D-A4D4-957190F965AB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614;p27">
              <a:extLst>
                <a:ext uri="{FF2B5EF4-FFF2-40B4-BE49-F238E27FC236}">
                  <a16:creationId xmlns:a16="http://schemas.microsoft.com/office/drawing/2014/main" xmlns="" id="{E9B9DCDA-CD00-83FE-B925-59ECF11ED984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15;p27">
              <a:extLst>
                <a:ext uri="{FF2B5EF4-FFF2-40B4-BE49-F238E27FC236}">
                  <a16:creationId xmlns:a16="http://schemas.microsoft.com/office/drawing/2014/main" xmlns="" id="{6589CCD2-7873-01B4-B185-13B6987E8835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616;p27">
              <a:extLst>
                <a:ext uri="{FF2B5EF4-FFF2-40B4-BE49-F238E27FC236}">
                  <a16:creationId xmlns:a16="http://schemas.microsoft.com/office/drawing/2014/main" xmlns="" id="{513919E8-BAD9-34FA-413F-44F1D4206A51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617;p27">
              <a:extLst>
                <a:ext uri="{FF2B5EF4-FFF2-40B4-BE49-F238E27FC236}">
                  <a16:creationId xmlns:a16="http://schemas.microsoft.com/office/drawing/2014/main" xmlns="" id="{7274A6CB-0AE7-CDAF-9B73-3DA7C21D302F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618;p27">
              <a:extLst>
                <a:ext uri="{FF2B5EF4-FFF2-40B4-BE49-F238E27FC236}">
                  <a16:creationId xmlns:a16="http://schemas.microsoft.com/office/drawing/2014/main" xmlns="" id="{DA373086-EABB-2520-B41E-1263576CAAF6}"/>
                </a:ext>
              </a:extLst>
            </p:cNvPr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619;p27">
              <a:extLst>
                <a:ext uri="{FF2B5EF4-FFF2-40B4-BE49-F238E27FC236}">
                  <a16:creationId xmlns:a16="http://schemas.microsoft.com/office/drawing/2014/main" xmlns="" id="{A63D127C-100B-E92D-51FA-31A490F95101}"/>
                </a:ext>
              </a:extLst>
            </p:cNvPr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20;p27">
              <a:extLst>
                <a:ext uri="{FF2B5EF4-FFF2-40B4-BE49-F238E27FC236}">
                  <a16:creationId xmlns:a16="http://schemas.microsoft.com/office/drawing/2014/main" xmlns="" id="{DBAB4666-E737-7464-A376-C944EAB84782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621;p27">
              <a:extLst>
                <a:ext uri="{FF2B5EF4-FFF2-40B4-BE49-F238E27FC236}">
                  <a16:creationId xmlns:a16="http://schemas.microsoft.com/office/drawing/2014/main" xmlns="" id="{9D4C85D5-1743-88D2-D944-847321EDC661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622;p27">
              <a:extLst>
                <a:ext uri="{FF2B5EF4-FFF2-40B4-BE49-F238E27FC236}">
                  <a16:creationId xmlns:a16="http://schemas.microsoft.com/office/drawing/2014/main" xmlns="" id="{841A0E1D-3489-476E-2A0E-AFFF68F83A9D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23;p27">
              <a:extLst>
                <a:ext uri="{FF2B5EF4-FFF2-40B4-BE49-F238E27FC236}">
                  <a16:creationId xmlns:a16="http://schemas.microsoft.com/office/drawing/2014/main" xmlns="" id="{03CDECDE-1BE2-2743-03BE-C7C5CD1407B4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624;p27">
              <a:extLst>
                <a:ext uri="{FF2B5EF4-FFF2-40B4-BE49-F238E27FC236}">
                  <a16:creationId xmlns:a16="http://schemas.microsoft.com/office/drawing/2014/main" xmlns="" id="{FF821243-6DC7-A094-61AF-4528F4949BF3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625;p27">
              <a:extLst>
                <a:ext uri="{FF2B5EF4-FFF2-40B4-BE49-F238E27FC236}">
                  <a16:creationId xmlns:a16="http://schemas.microsoft.com/office/drawing/2014/main" xmlns="" id="{38335762-F6B5-043D-1740-5FECBBEB2C3B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626;p27">
              <a:extLst>
                <a:ext uri="{FF2B5EF4-FFF2-40B4-BE49-F238E27FC236}">
                  <a16:creationId xmlns:a16="http://schemas.microsoft.com/office/drawing/2014/main" xmlns="" id="{0109E8A3-3815-7533-F505-DAA74C801822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627;p27">
              <a:extLst>
                <a:ext uri="{FF2B5EF4-FFF2-40B4-BE49-F238E27FC236}">
                  <a16:creationId xmlns:a16="http://schemas.microsoft.com/office/drawing/2014/main" xmlns="" id="{B1D2E15C-24CA-C1E2-A7D8-93AE4C56C906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628;p27">
              <a:extLst>
                <a:ext uri="{FF2B5EF4-FFF2-40B4-BE49-F238E27FC236}">
                  <a16:creationId xmlns:a16="http://schemas.microsoft.com/office/drawing/2014/main" xmlns="" id="{26886F6D-4421-9793-782D-7F0716AFF31D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629;p27">
              <a:extLst>
                <a:ext uri="{FF2B5EF4-FFF2-40B4-BE49-F238E27FC236}">
                  <a16:creationId xmlns:a16="http://schemas.microsoft.com/office/drawing/2014/main" xmlns="" id="{CEF0EA5F-0B8D-36FA-00B1-15DF65E59305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1909B2E1-0264-9128-70FE-31CAE2349CE2}"/>
              </a:ext>
            </a:extLst>
          </p:cNvPr>
          <p:cNvGrpSpPr/>
          <p:nvPr/>
        </p:nvGrpSpPr>
        <p:grpSpPr>
          <a:xfrm>
            <a:off x="655282" y="2944808"/>
            <a:ext cx="1708593" cy="1322060"/>
            <a:chOff x="-373599" y="-1290377"/>
            <a:chExt cx="3553869" cy="1322352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xmlns="" id="{36443013-DFC2-6368-F4A2-800653F85A84}"/>
                </a:ext>
              </a:extLst>
            </p:cNvPr>
            <p:cNvSpPr/>
            <p:nvPr/>
          </p:nvSpPr>
          <p:spPr>
            <a:xfrm>
              <a:off x="-373599" y="-1290377"/>
              <a:ext cx="3553869" cy="445982"/>
            </a:xfrm>
            <a:prstGeom prst="homePlate">
              <a:avLst/>
            </a:prstGeom>
            <a:solidFill>
              <a:srgbClr val="4EA66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FFFFFF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2801">
              <a:extLst>
                <a:ext uri="{FF2B5EF4-FFF2-40B4-BE49-F238E27FC236}">
                  <a16:creationId xmlns:a16="http://schemas.microsoft.com/office/drawing/2014/main" xmlns="" id="{4D039B81-B1B9-7BF5-A964-51D3F2651CF1}"/>
                </a:ext>
              </a:extLst>
            </p:cNvPr>
            <p:cNvSpPr txBox="1"/>
            <p:nvPr/>
          </p:nvSpPr>
          <p:spPr>
            <a:xfrm>
              <a:off x="-242501" y="-273460"/>
              <a:ext cx="100774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0080FF"/>
                  </a:solidFill>
                  <a:effectLst/>
                  <a:latin typeface="UTM Duepuntozer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19736FB-6530-E5D2-2F84-8F414513DA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309" y="-370390"/>
            <a:ext cx="8023002" cy="304414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0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27987D30-5207-728F-8226-99AC26555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27987D30-5207-728F-8226-99AC26555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D87AEFB8-C5A7-229E-81FD-A8305868B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11275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139639" imgH="393529" progId="Equation.DSMT4">
                  <p:embed/>
                </p:oleObj>
              </mc:Choice>
              <mc:Fallback>
                <p:oleObj name="Equation" r:id="rId7" imgW="139639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D87AEFB8-C5A7-229E-81FD-A8305868B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11275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982CE5CE-BE3B-C5EA-8090-4FCB4109DD5C}"/>
              </a:ext>
            </a:extLst>
          </p:cNvPr>
          <p:cNvSpPr/>
          <p:nvPr/>
        </p:nvSpPr>
        <p:spPr>
          <a:xfrm>
            <a:off x="2363875" y="2854930"/>
            <a:ext cx="4730890" cy="1259254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8(3)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8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kì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</a:p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6(12)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6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08804503-F33D-CE91-24B9-F2C81885B05F}"/>
              </a:ext>
            </a:extLst>
          </p:cNvPr>
          <p:cNvSpPr txBox="1"/>
          <p:nvPr/>
        </p:nvSpPr>
        <p:spPr>
          <a:xfrm>
            <a:off x="563019" y="2879242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3F942A26-B922-F811-05B4-E6643F108D6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89" y="3001041"/>
            <a:ext cx="331676" cy="26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30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1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:a16="http://schemas.microsoft.com/office/drawing/2014/main" xmlns="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354613" y="189577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Font typeface="+mj-lt"/>
              <a:buAutoNum type="arabicPeriod"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A5F35DEE-D91E-D38C-06AA-7DD3BD82DF3D}"/>
              </a:ext>
            </a:extLst>
          </p:cNvPr>
          <p:cNvGrpSpPr/>
          <p:nvPr/>
        </p:nvGrpSpPr>
        <p:grpSpPr>
          <a:xfrm>
            <a:off x="656131" y="1463669"/>
            <a:ext cx="8106490" cy="2760653"/>
            <a:chOff x="-101835" y="-329623"/>
            <a:chExt cx="7416619" cy="1652823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14513DA8-14A6-47D1-E8D1-8C9ECB5E9B75}"/>
                </a:ext>
              </a:extLst>
            </p:cNvPr>
            <p:cNvSpPr/>
            <p:nvPr/>
          </p:nvSpPr>
          <p:spPr>
            <a:xfrm>
              <a:off x="-101835" y="-329623"/>
              <a:ext cx="7416619" cy="1652823"/>
            </a:xfrm>
            <a:prstGeom prst="roundRect">
              <a:avLst>
                <a:gd name="adj" fmla="val 9077"/>
              </a:avLst>
            </a:prstGeom>
            <a:solidFill>
              <a:srgbClr val="FFFFC6"/>
            </a:solidFill>
            <a:ln>
              <a:solidFill>
                <a:srgbClr val="008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70510" marR="0" indent="-228600" algn="ctr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vi-VN" sz="2900" b="1" i="1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	  </a:t>
              </a:r>
              <a:r>
                <a:rPr lang="en-US" sz="2900" b="1" i="1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ỗi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ữu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ễn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ởi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p</a:t>
              </a:r>
              <a:r>
                <a:rPr lang="en-US" sz="2900" b="1" i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ữu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uần</a:t>
              </a:r>
              <a:r>
                <a:rPr lang="en-US" sz="2900" b="1" i="1" dirty="0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b="1" i="1" dirty="0" err="1">
                  <a:solidFill>
                    <a:srgbClr val="0066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àn</a:t>
              </a: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2782">
              <a:extLst>
                <a:ext uri="{FF2B5EF4-FFF2-40B4-BE49-F238E27FC236}">
                  <a16:creationId xmlns:a16="http://schemas.microsoft.com/office/drawing/2014/main" xmlns="" id="{B624C549-7A19-5DF6-760D-C45CF67F651D}"/>
                </a:ext>
              </a:extLst>
            </p:cNvPr>
            <p:cNvSpPr txBox="1"/>
            <p:nvPr/>
          </p:nvSpPr>
          <p:spPr>
            <a:xfrm>
              <a:off x="-101835" y="997237"/>
              <a:ext cx="1118050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Arrow: Pentagon 37">
            <a:extLst>
              <a:ext uri="{FF2B5EF4-FFF2-40B4-BE49-F238E27FC236}">
                <a16:creationId xmlns:a16="http://schemas.microsoft.com/office/drawing/2014/main" xmlns="" id="{F01E7905-434D-99CC-6A2F-530FFF3261A4}"/>
              </a:ext>
            </a:extLst>
          </p:cNvPr>
          <p:cNvSpPr/>
          <p:nvPr/>
        </p:nvSpPr>
        <p:spPr>
          <a:xfrm>
            <a:off x="656131" y="788475"/>
            <a:ext cx="1077007" cy="526363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F393BB64-6DFB-CF67-8527-69AD594C9A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016" y="819252"/>
            <a:ext cx="309976" cy="492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81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556C0E99-366C-DFA2-C31F-78BC7CD943ED}"/>
              </a:ext>
            </a:extLst>
          </p:cNvPr>
          <p:cNvGrpSpPr/>
          <p:nvPr/>
        </p:nvGrpSpPr>
        <p:grpSpPr>
          <a:xfrm>
            <a:off x="830523" y="657904"/>
            <a:ext cx="4404132" cy="1106418"/>
            <a:chOff x="-373600" y="-1290377"/>
            <a:chExt cx="1546731" cy="1322352"/>
          </a:xfrm>
        </p:grpSpPr>
        <p:sp>
          <p:nvSpPr>
            <p:cNvPr id="27" name="Arrow: Pentagon 26">
              <a:extLst>
                <a:ext uri="{FF2B5EF4-FFF2-40B4-BE49-F238E27FC236}">
                  <a16:creationId xmlns:a16="http://schemas.microsoft.com/office/drawing/2014/main" xmlns="" id="{72C9D2DD-1BAD-3DAA-5C55-0ACFA07567D7}"/>
                </a:ext>
              </a:extLst>
            </p:cNvPr>
            <p:cNvSpPr/>
            <p:nvPr/>
          </p:nvSpPr>
          <p:spPr>
            <a:xfrm>
              <a:off x="-373600" y="-1290377"/>
              <a:ext cx="1546731" cy="445982"/>
            </a:xfrm>
            <a:prstGeom prst="homePlate">
              <a:avLst/>
            </a:prstGeom>
            <a:solidFill>
              <a:srgbClr val="4EA66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FFFFFF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801">
              <a:extLst>
                <a:ext uri="{FF2B5EF4-FFF2-40B4-BE49-F238E27FC236}">
                  <a16:creationId xmlns:a16="http://schemas.microsoft.com/office/drawing/2014/main" xmlns="" id="{6F335D9E-0C4B-1051-AFD6-99B0138DAFB6}"/>
                </a:ext>
              </a:extLst>
            </p:cNvPr>
            <p:cNvSpPr txBox="1"/>
            <p:nvPr/>
          </p:nvSpPr>
          <p:spPr>
            <a:xfrm>
              <a:off x="-242501" y="-273460"/>
              <a:ext cx="100774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>
                  <a:solidFill>
                    <a:srgbClr val="0080FF"/>
                  </a:solidFill>
                  <a:effectLst/>
                  <a:latin typeface="UTM Duepuntozer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2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:a16="http://schemas.microsoft.com/office/drawing/2014/main" xmlns="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354613" y="189577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Font typeface="+mj-lt"/>
              <a:buAutoNum type="arabicPeriod"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ADBF56F3-D5B1-19EB-BB42-739335F55E84}"/>
              </a:ext>
            </a:extLst>
          </p:cNvPr>
          <p:cNvSpPr txBox="1"/>
          <p:nvPr/>
        </p:nvSpPr>
        <p:spPr>
          <a:xfrm>
            <a:off x="622422" y="572863"/>
            <a:ext cx="5036833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xem SGK/tr31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57C136F3-73DB-A877-CEA0-798F98DCC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768" y="695169"/>
            <a:ext cx="361695" cy="2966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D75168C9-3435-8E20-E449-7A1D952BAB81}"/>
                  </a:ext>
                </a:extLst>
              </p:cNvPr>
              <p:cNvSpPr/>
              <p:nvPr/>
            </p:nvSpPr>
            <p:spPr>
              <a:xfrm>
                <a:off x="1593057" y="1332424"/>
                <a:ext cx="2108109" cy="999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D75168C9-3435-8E20-E449-7A1D952BAB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057" y="1332424"/>
                <a:ext cx="2108109" cy="9995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3BFBF69A-ECF4-2D3C-5CF1-C0C3B0FD679C}"/>
                  </a:ext>
                </a:extLst>
              </p:cNvPr>
              <p:cNvSpPr/>
              <p:nvPr/>
            </p:nvSpPr>
            <p:spPr>
              <a:xfrm>
                <a:off x="4810311" y="1372242"/>
                <a:ext cx="2985957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7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00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𝟒𝟐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BFBF69A-ECF4-2D3C-5CF1-C0C3B0FD67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311" y="1372242"/>
                <a:ext cx="2985957" cy="9596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A9EDBD88-7121-BFF7-76FA-9374253DF979}"/>
                  </a:ext>
                </a:extLst>
              </p:cNvPr>
              <p:cNvSpPr/>
              <p:nvPr/>
            </p:nvSpPr>
            <p:spPr>
              <a:xfrm>
                <a:off x="1586042" y="2731630"/>
                <a:ext cx="2985957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43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65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9EDBD88-7121-BFF7-76FA-9374253DF9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042" y="2731630"/>
                <a:ext cx="2985957" cy="9596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99165D1B-DA91-428D-5AD7-13CE9779CF48}"/>
                  </a:ext>
                </a:extLst>
              </p:cNvPr>
              <p:cNvSpPr txBox="1"/>
              <p:nvPr/>
            </p:nvSpPr>
            <p:spPr>
              <a:xfrm>
                <a:off x="5071967" y="2838279"/>
                <a:ext cx="3744545" cy="746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3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sz="3000" b="0" i="1" smtClean="0">
                        <a:latin typeface="Cambria Math" charset="0"/>
                      </a:rPr>
                      <m:t>=</m:t>
                    </m:r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𝟏𝟏</m:t>
                    </m:r>
                    <m:r>
                      <a:rPr lang="en-US" sz="3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….</m:t>
                    </m:r>
                  </m:oMath>
                </a14:m>
                <a:r>
                  <a:rPr lang="en-US" sz="3000" dirty="0"/>
                  <a:t>=</a:t>
                </a:r>
                <a:r>
                  <a:rPr lang="en-US" sz="3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9165D1B-DA91-428D-5AD7-13CE9779CF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1967" y="2838279"/>
                <a:ext cx="3744545" cy="746743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15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1" grpId="0"/>
      <p:bldP spid="22" grpId="0"/>
      <p:bldP spid="23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-2241288" y="67988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VÔ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6194711" y="124765"/>
            <a:ext cx="464818" cy="58477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:a16="http://schemas.microsoft.com/office/drawing/2014/main" xmlns="" id="{D09780BC-A2D9-C1A6-C182-8A87ECB7A4DB}"/>
              </a:ext>
            </a:extLst>
          </p:cNvPr>
          <p:cNvSpPr txBox="1"/>
          <p:nvPr/>
        </p:nvSpPr>
        <p:spPr>
          <a:xfrm>
            <a:off x="761438" y="0"/>
            <a:ext cx="46215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. </a:t>
            </a:r>
            <a:r>
              <a:rPr kumimoji="0" lang="vi-VN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OẠT ĐỘNG </a:t>
            </a:r>
            <a:r>
              <a:rPr kumimoji="0" lang="nl-NL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 THÀNH KIẾN THỨC: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1891EC48-745E-8D5B-752B-CA177431013B}"/>
              </a:ext>
            </a:extLst>
          </p:cNvPr>
          <p:cNvSpPr txBox="1"/>
          <p:nvPr/>
        </p:nvSpPr>
        <p:spPr>
          <a:xfrm>
            <a:off x="711886" y="650285"/>
            <a:ext cx="70143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 (xem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gk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a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31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04FCB634-914E-372F-641A-78EFD757D9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50" y="525071"/>
            <a:ext cx="597151" cy="63293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4175D42C-8F14-6C19-0689-51DAE7448B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845" y="1284011"/>
            <a:ext cx="2014166" cy="2832671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Text Box 2801">
            <a:extLst>
              <a:ext uri="{FF2B5EF4-FFF2-40B4-BE49-F238E27FC236}">
                <a16:creationId xmlns:a16="http://schemas.microsoft.com/office/drawing/2014/main" xmlns="" id="{1F9AD57C-99FE-22CE-372C-82AE78AD7F67}"/>
              </a:ext>
            </a:extLst>
          </p:cNvPr>
          <p:cNvSpPr txBox="1"/>
          <p:nvPr/>
        </p:nvSpPr>
        <p:spPr>
          <a:xfrm>
            <a:off x="-1294908" y="-180711"/>
            <a:ext cx="1038372" cy="492653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>
                <a:solidFill>
                  <a:srgbClr val="0080FF"/>
                </a:solidFill>
                <a:effectLst/>
                <a:latin typeface="UTM Duepuntozer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20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1265F208-5108-3236-9584-AF7890A27F9B}"/>
              </a:ext>
            </a:extLst>
          </p:cNvPr>
          <p:cNvSpPr/>
          <p:nvPr/>
        </p:nvSpPr>
        <p:spPr>
          <a:xfrm>
            <a:off x="711886" y="1258512"/>
            <a:ext cx="8387255" cy="3667208"/>
          </a:xfrm>
          <a:prstGeom prst="roundRect">
            <a:avLst>
              <a:gd name="adj" fmla="val 10212"/>
            </a:avLst>
          </a:prstGeom>
          <a:solidFill>
            <a:srgbClr val="66CCFF">
              <a:alpha val="9804"/>
            </a:srgbClr>
          </a:solidFill>
          <a:ln>
            <a:solidFill>
              <a:srgbClr val="66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2 hình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BN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i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M = 1dm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 hãy cho biết diện tích hình vuông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endParaRPr lang="en-US" sz="2400" i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ấy lần diện tích hình vuông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BN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Tính diện tích hình vuông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</a:t>
            </a:r>
            <a:r>
              <a:rPr lang="vi-VN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biểu diễn diện tích hình vuông</a:t>
            </a:r>
            <a:r>
              <a:rPr lang="en-US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r>
              <a:rPr lang="vi-VN" sz="23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o độ dài đoạn </a:t>
            </a:r>
            <a:r>
              <a:rPr lang="en-US" sz="23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7051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endParaRPr lang="vi-VN" sz="2800" i="1" dirty="0" err="1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776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33" grpId="0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26042" y="163822"/>
            <a:ext cx="2642703" cy="4926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VÔ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12" name="Google Shape;612;p27"/>
          <p:cNvGrpSpPr/>
          <p:nvPr/>
        </p:nvGrpSpPr>
        <p:grpSpPr>
          <a:xfrm>
            <a:off x="4503418" y="-7533"/>
            <a:ext cx="604610" cy="58477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1891EC48-745E-8D5B-752B-CA177431013B}"/>
              </a:ext>
            </a:extLst>
          </p:cNvPr>
          <p:cNvSpPr txBox="1"/>
          <p:nvPr/>
        </p:nvSpPr>
        <p:spPr>
          <a:xfrm>
            <a:off x="623049" y="343006"/>
            <a:ext cx="70143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 (xem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sgk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a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31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04FCB634-914E-372F-641A-78EFD757D9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13" y="421636"/>
            <a:ext cx="597151" cy="63293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4175D42C-8F14-6C19-0689-51DAE7448B5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7609" y="259295"/>
            <a:ext cx="1671278" cy="2350442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Text Box 2801">
            <a:extLst>
              <a:ext uri="{FF2B5EF4-FFF2-40B4-BE49-F238E27FC236}">
                <a16:creationId xmlns:a16="http://schemas.microsoft.com/office/drawing/2014/main" xmlns="" id="{1F9AD57C-99FE-22CE-372C-82AE78AD7F67}"/>
              </a:ext>
            </a:extLst>
          </p:cNvPr>
          <p:cNvSpPr txBox="1"/>
          <p:nvPr/>
        </p:nvSpPr>
        <p:spPr>
          <a:xfrm>
            <a:off x="-1294908" y="-180711"/>
            <a:ext cx="1038372" cy="492653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>
                <a:solidFill>
                  <a:srgbClr val="0080FF"/>
                </a:solidFill>
                <a:effectLst/>
                <a:latin typeface="UTM Duepuntozer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20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5B64A98F-3C33-42FD-32CD-A94E78DAA1BF}"/>
              </a:ext>
            </a:extLst>
          </p:cNvPr>
          <p:cNvSpPr txBox="1"/>
          <p:nvPr/>
        </p:nvSpPr>
        <p:spPr>
          <a:xfrm>
            <a:off x="285600" y="725886"/>
            <a:ext cx="7072009" cy="4262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Giải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Ta thấy </a:t>
            </a:r>
            <a:r>
              <a:rPr lang="en-US" altLang="en-US" sz="2000" dirty="0" err="1">
                <a:latin typeface="Arial" panose="020B0604020202020204" pitchFamily="34" charset="0"/>
                <a:ea typeface="Times New Roman" panose="02020603050405020304" pitchFamily="18" charset="0"/>
              </a:rPr>
              <a:t>diện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Arial" panose="020B0604020202020204" pitchFamily="34" charset="0"/>
                <a:ea typeface="Times New Roman" panose="02020603050405020304" pitchFamily="18" charset="0"/>
              </a:rPr>
              <a:t>tích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hình </a:t>
            </a:r>
            <a:r>
              <a:rPr lang="en-US" altLang="en-US" sz="2000" dirty="0" err="1"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bằ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2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lần diện tích tam giác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FF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NB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và diện tích hình 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bằ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4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 lần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iện tích tam giác </a:t>
            </a:r>
            <a:r>
              <a:rPr lang="en-US" altLang="en-US" sz="2000" dirty="0">
                <a:highlight>
                  <a:srgbClr val="FF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NB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. Do đó, diện tích hình vuông 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ABCD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gấp 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2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lần diện tích hình vuông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iện tích hình vuông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là: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1.1 = 1</a:t>
            </a:r>
            <a:endParaRPr lang="vi-VN" altLang="en-US" sz="20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o diện tích hình vuông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gấp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2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lần diện tích hình 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66CCFF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MBN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nên diện tích hình vuông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là 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endParaRPr lang="vi-VN" altLang="en-US" sz="20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Diện tích hình vuông </a:t>
            </a:r>
            <a:r>
              <a:rPr lang="en-US" altLang="en-US" sz="2000" dirty="0">
                <a:highlight>
                  <a:srgbClr val="00FF00"/>
                </a:highlight>
                <a:latin typeface="Arial" panose="020B0604020202020204" pitchFamily="34" charset="0"/>
                <a:ea typeface="Times New Roman" panose="02020603050405020304" pitchFamily="18" charset="0"/>
              </a:rPr>
              <a:t>ABCD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là:</a:t>
            </a: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                     </a:t>
            </a:r>
            <a:r>
              <a:rPr lang="vi-VN" altLang="en-US" sz="2000" dirty="0">
                <a:latin typeface="Arial" panose="020B0604020202020204" pitchFamily="34" charset="0"/>
                <a:ea typeface="Times New Roman" panose="02020603050405020304" pitchFamily="18" charset="0"/>
              </a:rPr>
              <a:t>(đơn vị diện tích).</a:t>
            </a:r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xmlns="" id="{CB70A35F-AE47-B00D-23EF-3CD5FE0E6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10284"/>
              </p:ext>
            </p:extLst>
          </p:nvPr>
        </p:nvGraphicFramePr>
        <p:xfrm>
          <a:off x="5024519" y="2720504"/>
          <a:ext cx="652904" cy="41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317160" imgH="215640" progId="Equation.DSMT4">
                  <p:embed/>
                </p:oleObj>
              </mc:Choice>
              <mc:Fallback>
                <p:oleObj name="Equation" r:id="rId6" imgW="317160" imgH="21564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xmlns="" id="{CB70A35F-AE47-B00D-23EF-3CD5FE0E6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519" y="2720504"/>
                        <a:ext cx="652904" cy="411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xmlns="" id="{2069E1BC-7AD2-57F7-550D-23F7AA6EA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36441"/>
              </p:ext>
            </p:extLst>
          </p:nvPr>
        </p:nvGraphicFramePr>
        <p:xfrm>
          <a:off x="6586317" y="3569132"/>
          <a:ext cx="652904" cy="41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8" imgW="317160" imgH="215640" progId="Equation.DSMT4">
                  <p:embed/>
                </p:oleObj>
              </mc:Choice>
              <mc:Fallback>
                <p:oleObj name="Equation" r:id="rId8" imgW="317160" imgH="21564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xmlns="" id="{2069E1BC-7AD2-57F7-550D-23F7AA6EA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317" y="3569132"/>
                        <a:ext cx="652904" cy="411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59">
            <a:extLst>
              <a:ext uri="{FF2B5EF4-FFF2-40B4-BE49-F238E27FC236}">
                <a16:creationId xmlns:a16="http://schemas.microsoft.com/office/drawing/2014/main" xmlns="" id="{3A934210-6100-8ED3-7028-EC63B14E2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xmlns="" id="{4549DFC3-15B8-F82C-F6FF-0381B22BF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58989"/>
              </p:ext>
            </p:extLst>
          </p:nvPr>
        </p:nvGraphicFramePr>
        <p:xfrm>
          <a:off x="2217098" y="4513093"/>
          <a:ext cx="2374859" cy="41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9" imgW="1218671" imgH="215806" progId="Equation.DSMT4">
                  <p:embed/>
                </p:oleObj>
              </mc:Choice>
              <mc:Fallback>
                <p:oleObj name="Equation" r:id="rId9" imgW="1218671" imgH="215806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xmlns="" id="{4549DFC3-15B8-F82C-F6FF-0381B22BF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098" y="4513093"/>
                        <a:ext cx="2374859" cy="411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0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5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71500" y="555955"/>
                <a:ext cx="8473439" cy="4775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i="1" dirty="0">
                          <a:latin typeface="Palatino Linotype" panose="02040502050505030304" pitchFamily="18" charset="0"/>
                          <a:ea typeface="Calibri" panose="020F0502020204030204" pitchFamily="34" charset="0"/>
                          <a:cs typeface="CMU Serif"/>
                        </a:rPr>
                        <m:t>	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m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)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độ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solidFill>
                            <a:srgbClr val="0000FF"/>
                          </a:solidFill>
                          <a:highlight>
                            <a:srgbClr val="00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BCD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</m:t>
                      </m:r>
                    </m:oMath>
                  </m:oMathPara>
                </a14:m>
                <a:endParaRPr lang="en-US" sz="29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i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đã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sz="29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 1,41413562...</m:t>
                      </m:r>
                    </m:oMath>
                  </m:oMathPara>
                </a14:m>
                <a:endParaRPr lang="en-US" sz="29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	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i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ở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u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900" i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ả. Đó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u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9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</m:t>
                      </m:r>
                      <m:r>
                        <m:rPr>
                          <m:nor/>
                        </m:rPr>
                        <a:rPr lang="vi-VN" sz="29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555955"/>
                <a:ext cx="8473439" cy="47753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AC82549E-4F14-BE13-B795-75F237025DB2}"/>
              </a:ext>
            </a:extLst>
          </p:cNvPr>
          <p:cNvGrpSpPr/>
          <p:nvPr/>
        </p:nvGrpSpPr>
        <p:grpSpPr>
          <a:xfrm>
            <a:off x="347736" y="-3418119"/>
            <a:ext cx="8697203" cy="8329551"/>
            <a:chOff x="-595586" y="-414007"/>
            <a:chExt cx="8411472" cy="8331391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xmlns="" id="{364347F7-5FA1-CF86-2B8D-51045A402E34}"/>
                </a:ext>
              </a:extLst>
            </p:cNvPr>
            <p:cNvSpPr/>
            <p:nvPr/>
          </p:nvSpPr>
          <p:spPr>
            <a:xfrm>
              <a:off x="-595586" y="3618473"/>
              <a:ext cx="8411472" cy="4298911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indent="-226695" algn="just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altLang="en-US" sz="1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50F0BA5-36BE-6E5B-D849-B85AF22D521B}"/>
                </a:ext>
              </a:extLst>
            </p:cNvPr>
            <p:cNvGrpSpPr/>
            <p:nvPr/>
          </p:nvGrpSpPr>
          <p:grpSpPr>
            <a:xfrm>
              <a:off x="-275678" y="-414007"/>
              <a:ext cx="5212587" cy="582214"/>
              <a:chOff x="-275678" y="-414007"/>
              <a:chExt cx="5212587" cy="582214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xmlns="" id="{3F52F429-F107-3D3C-00F6-0622A09CDDB5}"/>
                  </a:ext>
                </a:extLst>
              </p:cNvPr>
              <p:cNvSpPr/>
              <p:nvPr/>
            </p:nvSpPr>
            <p:spPr>
              <a:xfrm>
                <a:off x="-275678" y="-414007"/>
                <a:ext cx="5212587" cy="582214"/>
              </a:xfrm>
              <a:prstGeom prst="homePlate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 dirty="0">
                    <a:solidFill>
                      <a:srgbClr val="FFFFFF"/>
                    </a:solidFill>
                    <a:effectLst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:a16="http://schemas.microsoft.com/office/drawing/2014/main" xmlns="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0080FF"/>
                    </a:solidFill>
                    <a:effectLst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7D1A88F-81E3-3779-B6C0-0FDDC50D6D76}"/>
              </a:ext>
            </a:extLst>
          </p:cNvPr>
          <p:cNvSpPr txBox="1"/>
          <p:nvPr/>
        </p:nvSpPr>
        <p:spPr>
          <a:xfrm>
            <a:off x="395726" y="43729"/>
            <a:ext cx="5071220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m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phá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2 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: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(xem SGK/tr31)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5C811888-886E-1478-AECA-471ABB13CC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8" y="-7121"/>
            <a:ext cx="597151" cy="632935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805B8D05-51DA-D938-EE7E-1C113E9C4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417977"/>
              </p:ext>
            </p:extLst>
          </p:nvPr>
        </p:nvGraphicFramePr>
        <p:xfrm>
          <a:off x="7858043" y="1028038"/>
          <a:ext cx="1106705" cy="469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805B8D05-51DA-D938-EE7E-1C113E9C4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043" y="1028038"/>
                        <a:ext cx="1106705" cy="469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>
            <a:extLst>
              <a:ext uri="{FF2B5EF4-FFF2-40B4-BE49-F238E27FC236}">
                <a16:creationId xmlns:a16="http://schemas.microsoft.com/office/drawing/2014/main" xmlns="" id="{31117111-87AC-1A87-2887-B9994FD4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2178506"/>
            <a:ext cx="123048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5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row: Pentagon 1">
            <a:extLst>
              <a:ext uri="{FF2B5EF4-FFF2-40B4-BE49-F238E27FC236}">
                <a16:creationId xmlns:a16="http://schemas.microsoft.com/office/drawing/2014/main" xmlns="" id="{87178E63-43F7-3812-7A04-CECFEDE9C9D8}"/>
              </a:ext>
            </a:extLst>
          </p:cNvPr>
          <p:cNvSpPr/>
          <p:nvPr/>
        </p:nvSpPr>
        <p:spPr>
          <a:xfrm>
            <a:off x="670299" y="2760816"/>
            <a:ext cx="1677937" cy="630109"/>
          </a:xfrm>
          <a:prstGeom prst="homePlate">
            <a:avLst/>
          </a:prstGeom>
          <a:solidFill>
            <a:srgbClr val="5BC15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fld id="{8AEFFBE0-D2EE-944E-83CE-EA41B0FDD9E2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Arial"/>
                <a:sym typeface="Arial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t>1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Arial"/>
              <a:sym typeface="Arial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6858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altLang="en-US" sz="22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  <a:sym typeface="Arial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:a16="http://schemas.microsoft.com/office/drawing/2014/main" xmlns="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354613" y="189577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R="0" lvl="0" algn="l" defTabSz="6858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sz="2000" b="1" i="0" u="none" strike="noStrike" kern="1200" cap="all" spc="150" normalizeH="0" baseline="0" noProof="0" dirty="0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Ố </a:t>
            </a:r>
            <a:r>
              <a:rPr kumimoji="0" lang="en-US" sz="2000" b="1" i="0" u="none" strike="noStrike" kern="1200" cap="all" spc="150" normalizeH="0" baseline="0" noProof="0" dirty="0" err="1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ô</a:t>
            </a:r>
            <a:r>
              <a:rPr kumimoji="0" lang="en-US" sz="2000" b="1" i="0" u="none" strike="noStrike" kern="1200" cap="all" spc="150" normalizeH="0" baseline="0" noProof="0" dirty="0">
                <a:ln>
                  <a:noFill/>
                </a:ln>
                <a:solidFill>
                  <a:srgbClr val="F96F14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TỈ</a:t>
            </a:r>
            <a:endParaRPr kumimoji="0" lang="en-US" sz="2000" b="0" i="0" u="none" strike="noStrike" kern="1200" cap="all" spc="150" normalizeH="0" baseline="0" noProof="0" dirty="0">
              <a:ln>
                <a:noFill/>
              </a:ln>
              <a:solidFill>
                <a:srgbClr val="2A1A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A5F35DEE-D91E-D38C-06AA-7DD3BD82DF3D}"/>
              </a:ext>
            </a:extLst>
          </p:cNvPr>
          <p:cNvGrpSpPr/>
          <p:nvPr/>
        </p:nvGrpSpPr>
        <p:grpSpPr>
          <a:xfrm>
            <a:off x="942314" y="544743"/>
            <a:ext cx="7553107" cy="2144214"/>
            <a:chOff x="-101835" y="-712241"/>
            <a:chExt cx="7553128" cy="2145046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14513DA8-14A6-47D1-E8D1-8C9ECB5E9B75}"/>
                </a:ext>
              </a:extLst>
            </p:cNvPr>
            <p:cNvSpPr/>
            <p:nvPr/>
          </p:nvSpPr>
          <p:spPr>
            <a:xfrm>
              <a:off x="34674" y="-712241"/>
              <a:ext cx="7416619" cy="2145046"/>
            </a:xfrm>
            <a:prstGeom prst="roundRect">
              <a:avLst>
                <a:gd name="adj" fmla="val 9077"/>
              </a:avLst>
            </a:prstGeom>
            <a:solidFill>
              <a:srgbClr val="FFFFC6"/>
            </a:solidFill>
            <a:ln>
              <a:solidFill>
                <a:srgbClr val="008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7051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en-US" sz="3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ỗi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p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ạ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không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uần</a:t>
              </a:r>
              <a:r>
                <a:rPr lang="en-US" sz="3500" b="1" i="1" u="sng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u="sng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oà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ễ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ập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35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500" b="1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3500" b="1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500" b="1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r>
                <a:rPr lang="en-US" sz="3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270510" marR="0" lvl="0" indent="-228600" algn="just" defTabSz="914400" rtl="0" eaLnBrk="1" fontAlgn="auto" latinLnBrk="0" hangingPunct="1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>
                  <a:tab pos="2952115" algn="l"/>
                </a:tabLst>
                <a:defRPr/>
              </a:pPr>
              <a:endParaRPr kumimoji="0" lang="en-US" sz="29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43" name="Text Box 2782">
              <a:extLst>
                <a:ext uri="{FF2B5EF4-FFF2-40B4-BE49-F238E27FC236}">
                  <a16:creationId xmlns:a16="http://schemas.microsoft.com/office/drawing/2014/main" xmlns="" id="{B624C549-7A19-5DF6-760D-C45CF67F651D}"/>
                </a:ext>
              </a:extLst>
            </p:cNvPr>
            <p:cNvSpPr txBox="1"/>
            <p:nvPr/>
          </p:nvSpPr>
          <p:spPr>
            <a:xfrm>
              <a:off x="-101835" y="997237"/>
              <a:ext cx="1118050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U Serif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38" name="Arrow: Pentagon 37">
            <a:extLst>
              <a:ext uri="{FF2B5EF4-FFF2-40B4-BE49-F238E27FC236}">
                <a16:creationId xmlns:a16="http://schemas.microsoft.com/office/drawing/2014/main" xmlns="" id="{F01E7905-434D-99CC-6A2F-530FFF3261A4}"/>
              </a:ext>
            </a:extLst>
          </p:cNvPr>
          <p:cNvSpPr/>
          <p:nvPr/>
        </p:nvSpPr>
        <p:spPr>
          <a:xfrm>
            <a:off x="732603" y="557111"/>
            <a:ext cx="1952094" cy="526363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  <a:sym typeface="Arial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F393BB64-6DFB-CF67-8527-69AD594C9A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628" y="511661"/>
            <a:ext cx="309976" cy="49219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A7360845-404F-0D39-7854-756329BCE9C4}"/>
              </a:ext>
            </a:extLst>
          </p:cNvPr>
          <p:cNvSpPr txBox="1"/>
          <p:nvPr/>
        </p:nvSpPr>
        <p:spPr>
          <a:xfrm>
            <a:off x="674360" y="544743"/>
            <a:ext cx="2195642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marR="0" lvl="0" indent="-226695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ea typeface="Calibri" panose="020F0502020204030204" pitchFamily="34" charset="0"/>
                <a:cs typeface="CMU Serif"/>
                <a:sym typeface="Arial"/>
              </a:rPr>
              <a:t>  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TTT: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364B37C0-3415-611D-15C6-4CC3EBE4DAF1}"/>
              </a:ext>
            </a:extLst>
          </p:cNvPr>
          <p:cNvSpPr/>
          <p:nvPr/>
        </p:nvSpPr>
        <p:spPr>
          <a:xfrm>
            <a:off x="2293993" y="2883542"/>
            <a:ext cx="6435060" cy="520890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được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I</a:t>
            </a: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83B3214-0568-627F-F34A-DFE173E7AF87}"/>
              </a:ext>
            </a:extLst>
          </p:cNvPr>
          <p:cNvSpPr txBox="1"/>
          <p:nvPr/>
        </p:nvSpPr>
        <p:spPr>
          <a:xfrm>
            <a:off x="562709" y="2774323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601D99C3-8D43-088E-7D8A-100C6E4C46E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603" y="2845951"/>
            <a:ext cx="426382" cy="397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61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/>
      <p:bldP spid="17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17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4539" y="575784"/>
                <a:ext cx="8473439" cy="3738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inh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40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,7</m:t>
                      </m:r>
                      <m:r>
                        <m:rPr>
                          <m:nor/>
                        </m:rPr>
                        <a:rPr lang="en-US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2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50807</m:t>
                      </m:r>
                      <m:r>
                        <a:rPr lang="en-US" sz="40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…</m:t>
                      </m:r>
                    </m:oMath>
                  </m:oMathPara>
                </a14:m>
                <a:endParaRPr lang="en-US" sz="40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u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US" sz="40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0" i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000" b="1" i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</m:t>
                      </m:r>
                      <m:r>
                        <m:rPr>
                          <m:nor/>
                        </m:rPr>
                        <a:rPr lang="vi-VN" sz="4000" i="1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900" b="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39" y="575784"/>
                <a:ext cx="8473439" cy="37389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AC82549E-4F14-BE13-B795-75F237025DB2}"/>
              </a:ext>
            </a:extLst>
          </p:cNvPr>
          <p:cNvGrpSpPr/>
          <p:nvPr/>
        </p:nvGrpSpPr>
        <p:grpSpPr>
          <a:xfrm>
            <a:off x="732603" y="-8109379"/>
            <a:ext cx="8015363" cy="12288853"/>
            <a:chOff x="-545383" y="-414007"/>
            <a:chExt cx="9343579" cy="15096795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xmlns="" id="{364347F7-5FA1-CF86-2B8D-51045A402E34}"/>
                </a:ext>
              </a:extLst>
            </p:cNvPr>
            <p:cNvSpPr/>
            <p:nvPr/>
          </p:nvSpPr>
          <p:spPr>
            <a:xfrm>
              <a:off x="-545383" y="10383877"/>
              <a:ext cx="9343579" cy="4298911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indent="-226695" algn="just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altLang="en-US" sz="1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50F0BA5-36BE-6E5B-D849-B85AF22D521B}"/>
                </a:ext>
              </a:extLst>
            </p:cNvPr>
            <p:cNvGrpSpPr/>
            <p:nvPr/>
          </p:nvGrpSpPr>
          <p:grpSpPr>
            <a:xfrm>
              <a:off x="-275678" y="-414007"/>
              <a:ext cx="5212587" cy="582214"/>
              <a:chOff x="-275678" y="-414007"/>
              <a:chExt cx="5212587" cy="582214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xmlns="" id="{3F52F429-F107-3D3C-00F6-0622A09CDDB5}"/>
                  </a:ext>
                </a:extLst>
              </p:cNvPr>
              <p:cNvSpPr/>
              <p:nvPr/>
            </p:nvSpPr>
            <p:spPr>
              <a:xfrm>
                <a:off x="-275678" y="-414007"/>
                <a:ext cx="5212587" cy="582214"/>
              </a:xfrm>
              <a:prstGeom prst="homePlate">
                <a:avLst/>
              </a:prstGeom>
              <a:solidFill>
                <a:srgbClr val="66CCF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 dirty="0">
                    <a:solidFill>
                      <a:srgbClr val="FFFFFF"/>
                    </a:solidFill>
                    <a:effectLst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1200" dirty="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:a16="http://schemas.microsoft.com/office/drawing/2014/main" xmlns="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0080FF"/>
                    </a:solidFill>
                    <a:effectLst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7D1A88F-81E3-3779-B6C0-0FDDC50D6D76}"/>
              </a:ext>
            </a:extLst>
          </p:cNvPr>
          <p:cNvSpPr txBox="1"/>
          <p:nvPr/>
        </p:nvSpPr>
        <p:spPr>
          <a:xfrm>
            <a:off x="395726" y="43729"/>
            <a:ext cx="5071220" cy="640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en-US" sz="35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Ví</a:t>
            </a:r>
            <a:r>
              <a:rPr kumimoji="0" lang="en-US" sz="35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</a:t>
            </a:r>
            <a:r>
              <a:rPr kumimoji="0" lang="en-US" sz="3500" b="1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dụ</a:t>
            </a:r>
            <a:r>
              <a:rPr kumimoji="0" lang="en-US" sz="35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sym typeface="Arial"/>
              </a:rPr>
              <a:t> 2</a:t>
            </a:r>
            <a:r>
              <a:rPr lang="en-US" sz="35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: </a:t>
            </a:r>
            <a:r>
              <a:rPr lang="en-US" altLang="en-US" sz="35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(xem SGK/tr31)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805B8D05-51DA-D938-EE7E-1C113E9C4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85262"/>
              </p:ext>
            </p:extLst>
          </p:nvPr>
        </p:nvGraphicFramePr>
        <p:xfrm>
          <a:off x="2472370" y="1288752"/>
          <a:ext cx="1236671" cy="65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444240" imgH="241200" progId="Equation.DSMT4">
                  <p:embed/>
                </p:oleObj>
              </mc:Choice>
              <mc:Fallback>
                <p:oleObj name="Equation" r:id="rId4" imgW="44424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805B8D05-51DA-D938-EE7E-1C113E9C4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370" y="1288752"/>
                        <a:ext cx="1236671" cy="659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>
            <a:extLst>
              <a:ext uri="{FF2B5EF4-FFF2-40B4-BE49-F238E27FC236}">
                <a16:creationId xmlns:a16="http://schemas.microsoft.com/office/drawing/2014/main" xmlns="" id="{31117111-87AC-1A87-2887-B9994FD4F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0" y="2178506"/>
            <a:ext cx="123048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10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1DCED505-2352-DC60-70FA-A57244DBD0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503" y="30171"/>
            <a:ext cx="6370872" cy="17298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2FA43755-64CD-6958-6332-5448C967FF4E}"/>
                  </a:ext>
                </a:extLst>
              </p:cNvPr>
              <p:cNvSpPr/>
              <p:nvPr/>
            </p:nvSpPr>
            <p:spPr>
              <a:xfrm>
                <a:off x="2363322" y="2012652"/>
                <a:ext cx="2108109" cy="956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2FA43755-64CD-6958-6332-5448C967FF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322" y="2012652"/>
                <a:ext cx="2108109" cy="9566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15B6BEAA-5574-B4D6-1B8B-148D5AA43CD1}"/>
              </a:ext>
            </a:extLst>
          </p:cNvPr>
          <p:cNvSpPr txBox="1"/>
          <p:nvPr/>
        </p:nvSpPr>
        <p:spPr>
          <a:xfrm>
            <a:off x="681391" y="1665986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xmlns="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67F2A705-C137-5CE4-D047-A83344D32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71210"/>
              </p:ext>
            </p:extLst>
          </p:nvPr>
        </p:nvGraphicFramePr>
        <p:xfrm>
          <a:off x="2777665" y="3422611"/>
          <a:ext cx="4051634" cy="119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67F2A705-C137-5CE4-D047-A83344D32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665" y="3422611"/>
                        <a:ext cx="4051634" cy="1195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xmlns="" id="{BCA7464E-7A27-7BEE-951D-8D793E04940B}"/>
                  </a:ext>
                </a:extLst>
              </p:cNvPr>
              <p:cNvSpPr/>
              <p:nvPr/>
            </p:nvSpPr>
            <p:spPr>
              <a:xfrm>
                <a:off x="5207175" y="2012652"/>
                <a:ext cx="2108109" cy="956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BCA7464E-7A27-7BEE-951D-8D793E0494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175" y="2012652"/>
                <a:ext cx="2108109" cy="9566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xmlns="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FD98286D-9126-AF2B-CAC4-A3461D0B3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6D6E9569-1B9F-D75B-72B0-BB768252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91" y="22793"/>
            <a:ext cx="6258445" cy="523220"/>
          </a:xfrm>
          <a:prstGeom prst="rect">
            <a:avLst/>
          </a:prstGeom>
          <a:solidFill>
            <a:srgbClr val="5BC15D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( xem SGK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)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9" name="Picture 3363">
            <a:extLst>
              <a:ext uri="{FF2B5EF4-FFF2-40B4-BE49-F238E27FC236}">
                <a16:creationId xmlns:a16="http://schemas.microsoft.com/office/drawing/2014/main" xmlns="" id="{8A31D0C1-BB00-D93F-681D-578887681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91" y="111606"/>
            <a:ext cx="526942" cy="345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xmlns="" id="{AF6CB265-0624-E4B8-A6C8-84BF00DEF75F}"/>
              </a:ext>
            </a:extLst>
          </p:cNvPr>
          <p:cNvSpPr/>
          <p:nvPr/>
        </p:nvSpPr>
        <p:spPr>
          <a:xfrm>
            <a:off x="764279" y="992378"/>
            <a:ext cx="7490551" cy="3926365"/>
          </a:xfrm>
          <a:prstGeom prst="roundRect">
            <a:avLst>
              <a:gd name="adj" fmla="val 4339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Hoàn thành các phát biểu sau: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)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	Số</a:t>
            </a:r>
            <a:r>
              <a:rPr lang="en-US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a = 5,123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hữu hạn nên </a:t>
            </a:r>
            <a:r>
              <a:rPr lang="en-US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 </a:t>
            </a:r>
            <a:r>
              <a:rPr lang="en-US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)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	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Số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b =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6,15555…=6,1(5)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vô hạn tuần hoàn nên 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..?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0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)</a:t>
            </a:r>
            <a:r>
              <a:rPr lang="vi-VN" altLang="en-US" sz="20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	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Người ta chứng minh được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                   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  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là một số thập phân vô hạn không tuần toàn. Vậy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là số 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200" b="1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altLang="en-US" sz="2800" kern="12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d)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ho biết số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 =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2,23606…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một số thập phân vô hạn không tuần hoàn. Vậy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à số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?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vi-VN" altLang="en-US" sz="2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.</a:t>
            </a:r>
          </a:p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120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xmlns="" id="{EA0D89B0-E26C-BB25-7B48-208BEA813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0630"/>
              </p:ext>
            </p:extLst>
          </p:nvPr>
        </p:nvGraphicFramePr>
        <p:xfrm>
          <a:off x="4703049" y="2968542"/>
          <a:ext cx="22367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xmlns="" id="{EA0D89B0-E26C-BB25-7B48-208BEA813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049" y="2968542"/>
                        <a:ext cx="2236787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B69C30F9-9D53-04FB-A3FE-967FDBAE8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9494"/>
              </p:ext>
            </p:extLst>
          </p:nvPr>
        </p:nvGraphicFramePr>
        <p:xfrm>
          <a:off x="6129354" y="3334033"/>
          <a:ext cx="391032" cy="35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xmlns="" id="{B69C30F9-9D53-04FB-A3FE-967FDBAE8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54" y="3334033"/>
                        <a:ext cx="391032" cy="35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B1AACC9D-EF18-3B40-EBFC-96E66D795F4F}"/>
              </a:ext>
            </a:extLst>
          </p:cNvPr>
          <p:cNvSpPr/>
          <p:nvPr/>
        </p:nvSpPr>
        <p:spPr>
          <a:xfrm>
            <a:off x="7108811" y="3301759"/>
            <a:ext cx="837880" cy="390525"/>
          </a:xfrm>
          <a:prstGeom prst="roundRect">
            <a:avLst>
              <a:gd name="adj" fmla="val 10212"/>
            </a:avLst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36132D7A-BF96-93F8-EA55-3D049F36C448}"/>
              </a:ext>
            </a:extLst>
          </p:cNvPr>
          <p:cNvSpPr/>
          <p:nvPr/>
        </p:nvSpPr>
        <p:spPr>
          <a:xfrm>
            <a:off x="6617945" y="4346593"/>
            <a:ext cx="837880" cy="365301"/>
          </a:xfrm>
          <a:prstGeom prst="roundRect">
            <a:avLst>
              <a:gd name="adj" fmla="val 10212"/>
            </a:avLst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xmlns="" id="{0EE6F709-F6C8-C1BD-2C2D-DAC4459F8A74}"/>
              </a:ext>
            </a:extLst>
          </p:cNvPr>
          <p:cNvSpPr/>
          <p:nvPr/>
        </p:nvSpPr>
        <p:spPr>
          <a:xfrm>
            <a:off x="6812076" y="1441515"/>
            <a:ext cx="1028280" cy="434686"/>
          </a:xfrm>
          <a:prstGeom prst="roundRect">
            <a:avLst>
              <a:gd name="adj" fmla="val 10212"/>
            </a:avLst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xmlns="" id="{A62AC7CB-482F-A286-D9FB-616FDDDB2484}"/>
              </a:ext>
            </a:extLst>
          </p:cNvPr>
          <p:cNvSpPr/>
          <p:nvPr/>
        </p:nvSpPr>
        <p:spPr>
          <a:xfrm>
            <a:off x="4057860" y="2389123"/>
            <a:ext cx="1028280" cy="426021"/>
          </a:xfrm>
          <a:prstGeom prst="roundRect">
            <a:avLst>
              <a:gd name="adj" fmla="val 10212"/>
            </a:avLst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2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414;p58"/>
          <p:cNvGrpSpPr/>
          <p:nvPr/>
        </p:nvGrpSpPr>
        <p:grpSpPr>
          <a:xfrm>
            <a:off x="997017" y="302562"/>
            <a:ext cx="7351940" cy="4887825"/>
            <a:chOff x="1368412" y="174781"/>
            <a:chExt cx="7351940" cy="4887825"/>
          </a:xfrm>
        </p:grpSpPr>
        <p:sp>
          <p:nvSpPr>
            <p:cNvPr id="5" name="Google Shape;2415;p58"/>
            <p:cNvSpPr/>
            <p:nvPr/>
          </p:nvSpPr>
          <p:spPr>
            <a:xfrm>
              <a:off x="1467500" y="589000"/>
              <a:ext cx="7252852" cy="4014495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42863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2416;p58"/>
            <p:cNvSpPr/>
            <p:nvPr/>
          </p:nvSpPr>
          <p:spPr>
            <a:xfrm rot="13717362">
              <a:off x="907214" y="4128126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2417;p58"/>
            <p:cNvSpPr/>
            <p:nvPr/>
          </p:nvSpPr>
          <p:spPr>
            <a:xfrm rot="-7882638">
              <a:off x="7706055" y="63597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" name="Google Shape;2420;p58"/>
          <p:cNvGrpSpPr/>
          <p:nvPr/>
        </p:nvGrpSpPr>
        <p:grpSpPr>
          <a:xfrm rot="-3780534">
            <a:off x="899841" y="237109"/>
            <a:ext cx="804234" cy="959346"/>
            <a:chOff x="7663650" y="-223800"/>
            <a:chExt cx="1364498" cy="1627668"/>
          </a:xfrm>
        </p:grpSpPr>
        <p:sp>
          <p:nvSpPr>
            <p:cNvPr id="9" name="Google Shape;2421;p58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422;p58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423;p58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424;p58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425;p58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426;p58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427;p58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428;p58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2429;p58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2430;p58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431;p58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432;p58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433;p58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434;p58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435;p58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36;p58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437;p58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438;p58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439;p58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440;p58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" name="Google Shape;2441;p58"/>
          <p:cNvGrpSpPr/>
          <p:nvPr/>
        </p:nvGrpSpPr>
        <p:grpSpPr>
          <a:xfrm rot="-872953">
            <a:off x="7223032" y="3928202"/>
            <a:ext cx="1277208" cy="1034110"/>
            <a:chOff x="8196023" y="1954943"/>
            <a:chExt cx="1556011" cy="1259847"/>
          </a:xfrm>
        </p:grpSpPr>
        <p:sp>
          <p:nvSpPr>
            <p:cNvPr id="30" name="Google Shape;2442;p58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2443;p58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444;p58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445;p58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446;p58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447;p58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448;p58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066F6156-D779-AFD7-A0C3-DD29580A0295}"/>
              </a:ext>
            </a:extLst>
          </p:cNvPr>
          <p:cNvGrpSpPr/>
          <p:nvPr/>
        </p:nvGrpSpPr>
        <p:grpSpPr>
          <a:xfrm>
            <a:off x="749241" y="139171"/>
            <a:ext cx="7593028" cy="3930117"/>
            <a:chOff x="0" y="0"/>
            <a:chExt cx="7593028" cy="3930206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xmlns="" id="{87FE7AA8-5C56-7778-50D4-FD0509BAE3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6858000" cy="1887220"/>
            </a:xfrm>
            <a:prstGeom prst="rect">
              <a:avLst/>
            </a:prstGeom>
          </p:spPr>
        </p:pic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xmlns="" id="{07B79D50-EC90-8063-29B1-C68B5C47DBDA}"/>
                </a:ext>
              </a:extLst>
            </p:cNvPr>
            <p:cNvGrpSpPr/>
            <p:nvPr/>
          </p:nvGrpSpPr>
          <p:grpSpPr>
            <a:xfrm>
              <a:off x="1199882" y="1641763"/>
              <a:ext cx="6393146" cy="2288443"/>
              <a:chOff x="-795173" y="0"/>
              <a:chExt cx="6393146" cy="2288695"/>
            </a:xfrm>
          </p:grpSpPr>
          <p:sp>
            <p:nvSpPr>
              <p:cNvPr id="42" name="Rectangle: Rounded Corners 41">
                <a:extLst>
                  <a:ext uri="{FF2B5EF4-FFF2-40B4-BE49-F238E27FC236}">
                    <a16:creationId xmlns:a16="http://schemas.microsoft.com/office/drawing/2014/main" xmlns="" id="{A788A50F-FFC7-7C4C-28A8-2166117F677A}"/>
                  </a:ext>
                </a:extLst>
              </p:cNvPr>
              <p:cNvSpPr/>
              <p:nvPr/>
            </p:nvSpPr>
            <p:spPr>
              <a:xfrm>
                <a:off x="-795173" y="221522"/>
                <a:ext cx="6393146" cy="2067173"/>
              </a:xfrm>
              <a:prstGeom prst="roundRect">
                <a:avLst>
                  <a:gd name="adj" fmla="val 5309"/>
                </a:avLst>
              </a:prstGeom>
              <a:solidFill>
                <a:srgbClr val="FDDDC6"/>
              </a:solidFill>
              <a:ln>
                <a:solidFill>
                  <a:srgbClr val="F96F1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ương này, cá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m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ìm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u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ồm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ã học và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ớ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ũng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ọ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m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ời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ế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ế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ấ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ề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ễn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xmlns="" id="{488251DA-3C4E-7633-6AFC-6990E685439E}"/>
                  </a:ext>
                </a:extLst>
              </p:cNvPr>
              <p:cNvGrpSpPr/>
              <p:nvPr/>
            </p:nvGrpSpPr>
            <p:grpSpPr>
              <a:xfrm>
                <a:off x="311727" y="0"/>
                <a:ext cx="3962400" cy="363583"/>
                <a:chOff x="0" y="0"/>
                <a:chExt cx="3962400" cy="363583"/>
              </a:xfrm>
            </p:grpSpPr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xmlns="" id="{B81429EA-6F6E-5560-5E9F-86CA1F9EB441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77" name="Oval 76">
                    <a:extLst>
                      <a:ext uri="{FF2B5EF4-FFF2-40B4-BE49-F238E27FC236}">
                        <a16:creationId xmlns:a16="http://schemas.microsoft.com/office/drawing/2014/main" xmlns="" id="{987F378D-CAA5-FF9A-6EF2-40CB0E311DAD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" name="Oval 77">
                    <a:extLst>
                      <a:ext uri="{FF2B5EF4-FFF2-40B4-BE49-F238E27FC236}">
                        <a16:creationId xmlns:a16="http://schemas.microsoft.com/office/drawing/2014/main" xmlns="" id="{D36C9096-A753-AFB8-FD19-E6AD23D86A75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xmlns="" id="{E0BF39E3-6B18-CFB5-14D5-E88D73382D67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5" name="Group 44">
                  <a:extLst>
                    <a:ext uri="{FF2B5EF4-FFF2-40B4-BE49-F238E27FC236}">
                      <a16:creationId xmlns:a16="http://schemas.microsoft.com/office/drawing/2014/main" xmlns="" id="{AE872833-3690-AD04-FE5D-0A6AE4E9EADB}"/>
                    </a:ext>
                  </a:extLst>
                </p:cNvPr>
                <p:cNvGrpSpPr/>
                <p:nvPr/>
              </p:nvGrpSpPr>
              <p:grpSpPr>
                <a:xfrm>
                  <a:off x="484909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74" name="Oval 73">
                    <a:extLst>
                      <a:ext uri="{FF2B5EF4-FFF2-40B4-BE49-F238E27FC236}">
                        <a16:creationId xmlns:a16="http://schemas.microsoft.com/office/drawing/2014/main" xmlns="" id="{D5548C44-52F7-3B86-D63C-FA1CDF7B2A5A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" name="Oval 74">
                    <a:extLst>
                      <a:ext uri="{FF2B5EF4-FFF2-40B4-BE49-F238E27FC236}">
                        <a16:creationId xmlns:a16="http://schemas.microsoft.com/office/drawing/2014/main" xmlns="" id="{6E092085-E3B9-83D7-E027-EBFCA71254BF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6" name="Straight Connector 75">
                    <a:extLst>
                      <a:ext uri="{FF2B5EF4-FFF2-40B4-BE49-F238E27FC236}">
                        <a16:creationId xmlns:a16="http://schemas.microsoft.com/office/drawing/2014/main" xmlns="" id="{C3E81A26-D6C3-C0E4-30D4-3566EF12E316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xmlns="" id="{D15C091A-68E9-EA84-6CE7-1E03C8781AE8}"/>
                    </a:ext>
                  </a:extLst>
                </p:cNvPr>
                <p:cNvGrpSpPr/>
                <p:nvPr/>
              </p:nvGrpSpPr>
              <p:grpSpPr>
                <a:xfrm>
                  <a:off x="969818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71" name="Oval 70">
                    <a:extLst>
                      <a:ext uri="{FF2B5EF4-FFF2-40B4-BE49-F238E27FC236}">
                        <a16:creationId xmlns:a16="http://schemas.microsoft.com/office/drawing/2014/main" xmlns="" id="{C44F50A7-0878-4DCF-B661-C9BFBD5C0C95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" name="Oval 71">
                    <a:extLst>
                      <a:ext uri="{FF2B5EF4-FFF2-40B4-BE49-F238E27FC236}">
                        <a16:creationId xmlns:a16="http://schemas.microsoft.com/office/drawing/2014/main" xmlns="" id="{9168FA00-328C-D0C5-0B0A-98CEA20E99C3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3" name="Straight Connector 72">
                    <a:extLst>
                      <a:ext uri="{FF2B5EF4-FFF2-40B4-BE49-F238E27FC236}">
                        <a16:creationId xmlns:a16="http://schemas.microsoft.com/office/drawing/2014/main" xmlns="" id="{23EC9A3C-BC97-123C-B996-4CB7BBCCDCDC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7" name="Group 46">
                  <a:extLst>
                    <a:ext uri="{FF2B5EF4-FFF2-40B4-BE49-F238E27FC236}">
                      <a16:creationId xmlns:a16="http://schemas.microsoft.com/office/drawing/2014/main" xmlns="" id="{C8597BF6-5375-8298-5909-DCE745387CEC}"/>
                    </a:ext>
                  </a:extLst>
                </p:cNvPr>
                <p:cNvGrpSpPr/>
                <p:nvPr/>
              </p:nvGrpSpPr>
              <p:grpSpPr>
                <a:xfrm>
                  <a:off x="1454727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68" name="Oval 67">
                    <a:extLst>
                      <a:ext uri="{FF2B5EF4-FFF2-40B4-BE49-F238E27FC236}">
                        <a16:creationId xmlns:a16="http://schemas.microsoft.com/office/drawing/2014/main" xmlns="" id="{67FD2B0E-8A50-1135-B356-F14A3ACD7B17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Oval 68">
                    <a:extLst>
                      <a:ext uri="{FF2B5EF4-FFF2-40B4-BE49-F238E27FC236}">
                        <a16:creationId xmlns:a16="http://schemas.microsoft.com/office/drawing/2014/main" xmlns="" id="{A5ADF16B-5454-3EC9-87D9-71E6EBF1AA09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70" name="Straight Connector 69">
                    <a:extLst>
                      <a:ext uri="{FF2B5EF4-FFF2-40B4-BE49-F238E27FC236}">
                        <a16:creationId xmlns:a16="http://schemas.microsoft.com/office/drawing/2014/main" xmlns="" id="{33837A49-35E7-D259-605E-4514F446BE6F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8" name="Group 47">
                  <a:extLst>
                    <a:ext uri="{FF2B5EF4-FFF2-40B4-BE49-F238E27FC236}">
                      <a16:creationId xmlns:a16="http://schemas.microsoft.com/office/drawing/2014/main" xmlns="" id="{4F32B319-5F87-341B-C90E-F099B9990C09}"/>
                    </a:ext>
                  </a:extLst>
                </p:cNvPr>
                <p:cNvGrpSpPr/>
                <p:nvPr/>
              </p:nvGrpSpPr>
              <p:grpSpPr>
                <a:xfrm>
                  <a:off x="1939636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65" name="Oval 64">
                    <a:extLst>
                      <a:ext uri="{FF2B5EF4-FFF2-40B4-BE49-F238E27FC236}">
                        <a16:creationId xmlns:a16="http://schemas.microsoft.com/office/drawing/2014/main" xmlns="" id="{0D45E6EA-A360-46C8-AF7E-9ECE71B1ECC0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Oval 65">
                    <a:extLst>
                      <a:ext uri="{FF2B5EF4-FFF2-40B4-BE49-F238E27FC236}">
                        <a16:creationId xmlns:a16="http://schemas.microsoft.com/office/drawing/2014/main" xmlns="" id="{46062B57-2670-9A9D-2163-F6F47D5172BE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67" name="Straight Connector 66">
                    <a:extLst>
                      <a:ext uri="{FF2B5EF4-FFF2-40B4-BE49-F238E27FC236}">
                        <a16:creationId xmlns:a16="http://schemas.microsoft.com/office/drawing/2014/main" xmlns="" id="{7C5B77E7-A339-CE5A-BC7E-7250A973BEAC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9" name="Group 48">
                  <a:extLst>
                    <a:ext uri="{FF2B5EF4-FFF2-40B4-BE49-F238E27FC236}">
                      <a16:creationId xmlns:a16="http://schemas.microsoft.com/office/drawing/2014/main" xmlns="" id="{E05D6429-0B02-83A4-4A64-BD7289778184}"/>
                    </a:ext>
                  </a:extLst>
                </p:cNvPr>
                <p:cNvGrpSpPr/>
                <p:nvPr/>
              </p:nvGrpSpPr>
              <p:grpSpPr>
                <a:xfrm>
                  <a:off x="2424545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62" name="Oval 61">
                    <a:extLst>
                      <a:ext uri="{FF2B5EF4-FFF2-40B4-BE49-F238E27FC236}">
                        <a16:creationId xmlns:a16="http://schemas.microsoft.com/office/drawing/2014/main" xmlns="" id="{7632BC93-D778-4B11-2BF5-E7D997FD2B33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Oval 62">
                    <a:extLst>
                      <a:ext uri="{FF2B5EF4-FFF2-40B4-BE49-F238E27FC236}">
                        <a16:creationId xmlns:a16="http://schemas.microsoft.com/office/drawing/2014/main" xmlns="" id="{6CA75B8F-0017-8DB1-01EA-A13EABFA7100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64" name="Straight Connector 63">
                    <a:extLst>
                      <a:ext uri="{FF2B5EF4-FFF2-40B4-BE49-F238E27FC236}">
                        <a16:creationId xmlns:a16="http://schemas.microsoft.com/office/drawing/2014/main" xmlns="" id="{D7E5F829-4ADD-DC08-75ED-DED0C1F89092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xmlns="" id="{D24A6E0F-7DB0-F8BE-1679-CE97BB933B75}"/>
                    </a:ext>
                  </a:extLst>
                </p:cNvPr>
                <p:cNvGrpSpPr/>
                <p:nvPr/>
              </p:nvGrpSpPr>
              <p:grpSpPr>
                <a:xfrm>
                  <a:off x="2916382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59" name="Oval 58">
                    <a:extLst>
                      <a:ext uri="{FF2B5EF4-FFF2-40B4-BE49-F238E27FC236}">
                        <a16:creationId xmlns:a16="http://schemas.microsoft.com/office/drawing/2014/main" xmlns="" id="{B011B723-C449-D6DF-A44F-EABD23B54105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Oval 59">
                    <a:extLst>
                      <a:ext uri="{FF2B5EF4-FFF2-40B4-BE49-F238E27FC236}">
                        <a16:creationId xmlns:a16="http://schemas.microsoft.com/office/drawing/2014/main" xmlns="" id="{D08D202C-5A70-7C3E-8FF0-B47D6A178A23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61" name="Straight Connector 60">
                    <a:extLst>
                      <a:ext uri="{FF2B5EF4-FFF2-40B4-BE49-F238E27FC236}">
                        <a16:creationId xmlns:a16="http://schemas.microsoft.com/office/drawing/2014/main" xmlns="" id="{C4CB7090-709C-0D36-8C9B-6C2018B44886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xmlns="" id="{8A3F0B16-5DF5-C37B-F3D3-E48F35F43962}"/>
                    </a:ext>
                  </a:extLst>
                </p:cNvPr>
                <p:cNvGrpSpPr/>
                <p:nvPr/>
              </p:nvGrpSpPr>
              <p:grpSpPr>
                <a:xfrm>
                  <a:off x="3401291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56" name="Oval 55">
                    <a:extLst>
                      <a:ext uri="{FF2B5EF4-FFF2-40B4-BE49-F238E27FC236}">
                        <a16:creationId xmlns:a16="http://schemas.microsoft.com/office/drawing/2014/main" xmlns="" id="{642A0F96-3247-5BD1-14F9-75F27C33596C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Oval 56">
                    <a:extLst>
                      <a:ext uri="{FF2B5EF4-FFF2-40B4-BE49-F238E27FC236}">
                        <a16:creationId xmlns:a16="http://schemas.microsoft.com/office/drawing/2014/main" xmlns="" id="{4248216F-5E8D-7986-5A3A-D5F4EEF53410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8" name="Straight Connector 57">
                    <a:extLst>
                      <a:ext uri="{FF2B5EF4-FFF2-40B4-BE49-F238E27FC236}">
                        <a16:creationId xmlns:a16="http://schemas.microsoft.com/office/drawing/2014/main" xmlns="" id="{DECE1BA8-964A-5F05-B02A-C60C86C7C847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>
                  <a:extLst>
                    <a:ext uri="{FF2B5EF4-FFF2-40B4-BE49-F238E27FC236}">
                      <a16:creationId xmlns:a16="http://schemas.microsoft.com/office/drawing/2014/main" xmlns="" id="{8E3C0BA9-1D9C-07E1-F186-CE7700FC57AA}"/>
                    </a:ext>
                  </a:extLst>
                </p:cNvPr>
                <p:cNvGrpSpPr/>
                <p:nvPr/>
              </p:nvGrpSpPr>
              <p:grpSpPr>
                <a:xfrm>
                  <a:off x="3886200" y="0"/>
                  <a:ext cx="76200" cy="363583"/>
                  <a:chOff x="0" y="0"/>
                  <a:chExt cx="76200" cy="363583"/>
                </a:xfrm>
              </p:grpSpPr>
              <p:sp>
                <p:nvSpPr>
                  <p:cNvPr id="53" name="Oval 52">
                    <a:extLst>
                      <a:ext uri="{FF2B5EF4-FFF2-40B4-BE49-F238E27FC236}">
                        <a16:creationId xmlns:a16="http://schemas.microsoft.com/office/drawing/2014/main" xmlns="" id="{13AEC7A3-EE73-B2D0-E14B-89939E563709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Oval 53">
                    <a:extLst>
                      <a:ext uri="{FF2B5EF4-FFF2-40B4-BE49-F238E27FC236}">
                        <a16:creationId xmlns:a16="http://schemas.microsoft.com/office/drawing/2014/main" xmlns="" id="{3BA7854E-DF2D-7265-50B9-CD936816F40C}"/>
                      </a:ext>
                    </a:extLst>
                  </p:cNvPr>
                  <p:cNvSpPr/>
                  <p:nvPr/>
                </p:nvSpPr>
                <p:spPr>
                  <a:xfrm>
                    <a:off x="0" y="287383"/>
                    <a:ext cx="76200" cy="76200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55" name="Straight Connector 54">
                    <a:extLst>
                      <a:ext uri="{FF2B5EF4-FFF2-40B4-BE49-F238E27FC236}">
                        <a16:creationId xmlns:a16="http://schemas.microsoft.com/office/drawing/2014/main" xmlns="" id="{89AE0F61-4DC5-EEFA-B9F0-11B0EA8242A8}"/>
                      </a:ext>
                    </a:extLst>
                  </p:cNvPr>
                  <p:cNvCxnSpPr/>
                  <p:nvPr/>
                </p:nvCxnSpPr>
                <p:spPr>
                  <a:xfrm>
                    <a:off x="38644" y="56062"/>
                    <a:ext cx="0" cy="252000"/>
                  </a:xfrm>
                  <a:prstGeom prst="line">
                    <a:avLst/>
                  </a:prstGeom>
                  <a:ln w="50800" cap="rnd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</p:spTree>
    <p:extLst>
      <p:ext uri="{BB962C8B-B14F-4D97-AF65-F5344CB8AC3E}">
        <p14:creationId xmlns:p14="http://schemas.microsoft.com/office/powerpoint/2010/main" val="13918294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xmlns="" id="{B70D8C2B-F5D4-BCB3-115D-02A6F808C7F6}"/>
              </a:ext>
            </a:extLst>
          </p:cNvPr>
          <p:cNvSpPr/>
          <p:nvPr/>
        </p:nvSpPr>
        <p:spPr>
          <a:xfrm>
            <a:off x="750499" y="460872"/>
            <a:ext cx="2252760" cy="461665"/>
          </a:xfrm>
          <a:prstGeom prst="homePlate">
            <a:avLst/>
          </a:prstGeom>
          <a:solidFill>
            <a:srgbClr val="EE1D2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FFFF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latin typeface="+mn-lt"/>
              </a:rPr>
              <a:t>Vận</a:t>
            </a:r>
            <a:r>
              <a:rPr lang="en-US" sz="2500" dirty="0">
                <a:latin typeface="+mn-lt"/>
              </a:rPr>
              <a:t> </a:t>
            </a:r>
            <a:r>
              <a:rPr lang="en-US" sz="2500" dirty="0" err="1">
                <a:latin typeface="+mn-lt"/>
              </a:rPr>
              <a:t>dụng</a:t>
            </a:r>
            <a:endParaRPr lang="en-US" sz="2500" dirty="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6984" y="925662"/>
            <a:ext cx="5990653" cy="61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9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,834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    .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606060" y="2071516"/>
            <a:ext cx="4106174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ẠT ĐỘNG CẶP ĐÔI</a:t>
            </a:r>
            <a:endParaRPr lang="vi-VN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6984" y="2917527"/>
            <a:ext cx="82641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9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9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9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9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trang 31 SGK. 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86984" y="3979725"/>
            <a:ext cx="3711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/>
              <a:t>- Thời </a:t>
            </a:r>
            <a:r>
              <a:rPr lang="en-US" sz="2800" b="1" u="sng" dirty="0" err="1"/>
              <a:t>gian</a:t>
            </a:r>
            <a:r>
              <a:rPr lang="en-US" sz="2800" b="1" u="sng" dirty="0"/>
              <a:t>:</a:t>
            </a:r>
            <a:r>
              <a:rPr lang="en-US" sz="2800" b="1" dirty="0"/>
              <a:t> </a:t>
            </a:r>
            <a:r>
              <a:rPr lang="en-US" sz="2800" dirty="0"/>
              <a:t>2 phút </a:t>
            </a:r>
            <a:endParaRPr lang="vi-VN" sz="28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292DB0F-095B-771F-4B90-ADA4018E1B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989" y="498797"/>
            <a:ext cx="417916" cy="323143"/>
          </a:xfrm>
          <a:prstGeom prst="rect">
            <a:avLst/>
          </a:prstGeom>
        </p:spPr>
      </p:pic>
      <p:sp>
        <p:nvSpPr>
          <p:cNvPr id="14" name="Rectangle 7">
            <a:extLst>
              <a:ext uri="{FF2B5EF4-FFF2-40B4-BE49-F238E27FC236}">
                <a16:creationId xmlns:a16="http://schemas.microsoft.com/office/drawing/2014/main" xmlns="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D09E2BA2-B25C-72CC-00ED-734463790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00305"/>
              </p:ext>
            </p:extLst>
          </p:nvPr>
        </p:nvGraphicFramePr>
        <p:xfrm>
          <a:off x="6024918" y="789404"/>
          <a:ext cx="351745" cy="102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D09E2BA2-B25C-72CC-00ED-734463790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918" y="789404"/>
                        <a:ext cx="351745" cy="1022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57" grpId="0"/>
      <p:bldP spid="9" grpId="0" animBg="1"/>
      <p:bldP spid="10" grpId="0"/>
      <p:bldP spid="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xmlns="" id="{B70D8C2B-F5D4-BCB3-115D-02A6F808C7F6}"/>
              </a:ext>
            </a:extLst>
          </p:cNvPr>
          <p:cNvSpPr/>
          <p:nvPr/>
        </p:nvSpPr>
        <p:spPr>
          <a:xfrm>
            <a:off x="686984" y="-15285"/>
            <a:ext cx="2252760" cy="461665"/>
          </a:xfrm>
          <a:prstGeom prst="homePlate">
            <a:avLst/>
          </a:prstGeom>
          <a:solidFill>
            <a:srgbClr val="EE1D2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FFFF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latin typeface="+mn-lt"/>
              </a:rPr>
              <a:t>Vận</a:t>
            </a:r>
            <a:r>
              <a:rPr lang="en-US" sz="2500" dirty="0">
                <a:latin typeface="+mn-lt"/>
              </a:rPr>
              <a:t> </a:t>
            </a:r>
            <a:r>
              <a:rPr lang="en-US" sz="2500" dirty="0" err="1">
                <a:latin typeface="+mn-lt"/>
              </a:rPr>
              <a:t>dụng</a:t>
            </a:r>
            <a:endParaRPr lang="en-US" sz="2500" dirty="0"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12856" y="137441"/>
            <a:ext cx="5990653" cy="61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9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,834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    .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86984" y="752096"/>
            <a:ext cx="1051540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292DB0F-095B-771F-4B90-ADA4018E1B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838" y="42359"/>
            <a:ext cx="417916" cy="323143"/>
          </a:xfrm>
          <a:prstGeom prst="rect">
            <a:avLst/>
          </a:prstGeom>
        </p:spPr>
      </p:pic>
      <p:sp>
        <p:nvSpPr>
          <p:cNvPr id="14" name="Rectangle 7">
            <a:extLst>
              <a:ext uri="{FF2B5EF4-FFF2-40B4-BE49-F238E27FC236}">
                <a16:creationId xmlns:a16="http://schemas.microsoft.com/office/drawing/2014/main" xmlns="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D09E2BA2-B25C-72CC-00ED-734463790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41715"/>
              </p:ext>
            </p:extLst>
          </p:nvPr>
        </p:nvGraphicFramePr>
        <p:xfrm>
          <a:off x="8173289" y="1010"/>
          <a:ext cx="351745" cy="102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D09E2BA2-B25C-72CC-00ED-7344637907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289" y="1010"/>
                        <a:ext cx="351745" cy="1022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xmlns="" id="{6B2D9873-D3A4-3D9C-8053-486BB2358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ED556525-3D00-7682-86E6-D9B32A9DC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43532"/>
              </p:ext>
            </p:extLst>
          </p:nvPr>
        </p:nvGraphicFramePr>
        <p:xfrm>
          <a:off x="941639" y="2557521"/>
          <a:ext cx="3555345" cy="157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7" imgW="1930320" imgH="863280" progId="Equation.DSMT4">
                  <p:embed/>
                </p:oleObj>
              </mc:Choice>
              <mc:Fallback>
                <p:oleObj name="Equation" r:id="rId7" imgW="1930320" imgH="863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ED556525-3D00-7682-86E6-D9B32A9DC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39" y="2557521"/>
                        <a:ext cx="3555345" cy="1571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>
            <a:extLst>
              <a:ext uri="{FF2B5EF4-FFF2-40B4-BE49-F238E27FC236}">
                <a16:creationId xmlns:a16="http://schemas.microsoft.com/office/drawing/2014/main" xmlns="" id="{63151015-6B4A-1E6B-7165-F4BF384D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F7FFFF90-5DD4-D9E7-85AA-AE120A55C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85556"/>
              </p:ext>
            </p:extLst>
          </p:nvPr>
        </p:nvGraphicFramePr>
        <p:xfrm>
          <a:off x="970711" y="1506098"/>
          <a:ext cx="3024514" cy="94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9" imgW="1371600" imgH="431640" progId="Equation.DSMT4">
                  <p:embed/>
                </p:oleObj>
              </mc:Choice>
              <mc:Fallback>
                <p:oleObj name="Equation" r:id="rId9" imgW="137160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F7FFFF90-5DD4-D9E7-85AA-AE120A55C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11" y="1506098"/>
                        <a:ext cx="3024514" cy="941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8">
            <a:extLst>
              <a:ext uri="{FF2B5EF4-FFF2-40B4-BE49-F238E27FC236}">
                <a16:creationId xmlns:a16="http://schemas.microsoft.com/office/drawing/2014/main" xmlns="" id="{E826CF9A-1C1E-664B-8AE1-E34428D9B201}"/>
              </a:ext>
            </a:extLst>
          </p:cNvPr>
          <p:cNvSpPr/>
          <p:nvPr/>
        </p:nvSpPr>
        <p:spPr>
          <a:xfrm>
            <a:off x="4496984" y="1592578"/>
            <a:ext cx="3880662" cy="76869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500 và 6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1500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xmlns="" id="{9B0C3AC9-6FBA-FDD7-D54D-93DD3FBA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89" y="3373634"/>
            <a:ext cx="193339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5C4E3E80-3D27-4955-69AC-88BD4F34F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62940"/>
              </p:ext>
            </p:extLst>
          </p:nvPr>
        </p:nvGraphicFramePr>
        <p:xfrm>
          <a:off x="6106389" y="3503440"/>
          <a:ext cx="1886399" cy="90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1" imgW="888614" imgH="431613" progId="Equation.DSMT4">
                  <p:embed/>
                </p:oleObj>
              </mc:Choice>
              <mc:Fallback>
                <p:oleObj name="Equation" r:id="rId11" imgW="888614" imgH="431613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5C4E3E80-3D27-4955-69AC-88BD4F34F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389" y="3503440"/>
                        <a:ext cx="1886399" cy="902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ounded Rectangle 8">
            <a:extLst>
              <a:ext uri="{FF2B5EF4-FFF2-40B4-BE49-F238E27FC236}">
                <a16:creationId xmlns:a16="http://schemas.microsoft.com/office/drawing/2014/main" xmlns="" id="{B04CB588-E54C-65B1-B562-4A6A8F22DFF7}"/>
              </a:ext>
            </a:extLst>
          </p:cNvPr>
          <p:cNvSpPr/>
          <p:nvPr/>
        </p:nvSpPr>
        <p:spPr>
          <a:xfrm>
            <a:off x="3168927" y="3545583"/>
            <a:ext cx="3880662" cy="76869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Vì 1251&gt;1250 nên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1D19BFD3-CD0B-34DC-1A9E-46B7BF076FFA}"/>
              </a:ext>
            </a:extLst>
          </p:cNvPr>
          <p:cNvSpPr txBox="1"/>
          <p:nvPr/>
        </p:nvSpPr>
        <p:spPr>
          <a:xfrm>
            <a:off x="3505647" y="4350536"/>
            <a:ext cx="5990653" cy="61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,834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    </a:t>
            </a:r>
            <a:endParaRPr lang="vi-VN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1F5CD3DD-E1F1-2128-26D7-E8550861A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80155"/>
              </p:ext>
            </p:extLst>
          </p:nvPr>
        </p:nvGraphicFramePr>
        <p:xfrm>
          <a:off x="5456437" y="4168565"/>
          <a:ext cx="351745" cy="102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3" imgW="139639" imgH="393529" progId="Equation.DSMT4">
                  <p:embed/>
                </p:oleObj>
              </mc:Choice>
              <mc:Fallback>
                <p:oleObj name="Equation" r:id="rId13" imgW="13963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1F5CD3DD-E1F1-2128-26D7-E8550861A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437" y="4168565"/>
                        <a:ext cx="351745" cy="1022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14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" grpId="0" animBg="1"/>
      <p:bldP spid="26" grpId="0" animBg="1"/>
      <p:bldP spid="29" grpId="0" animBg="1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746390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ượ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>
              <a:buClrTx/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245481" y="2610985"/>
                <a:ext cx="863973" cy="742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25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num>
                        <m:den>
                          <m:r>
                            <a:rPr lang="vi-VN" sz="2250" i="1" kern="1200">
                              <a:solidFill>
                                <a:prstClr val="black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25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481" y="2610985"/>
                <a:ext cx="863973" cy="7428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D4E725B1-0ED2-3B17-509F-7517266C769D}"/>
                  </a:ext>
                </a:extLst>
              </p:cNvPr>
              <p:cNvSpPr/>
              <p:nvPr/>
            </p:nvSpPr>
            <p:spPr>
              <a:xfrm>
                <a:off x="3128946" y="2525401"/>
                <a:ext cx="1132041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4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5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946" y="2525401"/>
                <a:ext cx="1132041" cy="938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E4606CD9-606C-3740-84CB-B15CF673667D}"/>
              </a:ext>
            </a:extLst>
          </p:cNvPr>
          <p:cNvSpPr txBox="1"/>
          <p:nvPr/>
        </p:nvSpPr>
        <p:spPr>
          <a:xfrm>
            <a:off x="6980352" y="2642285"/>
            <a:ext cx="1019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A4492E2E-2F4F-5B25-C962-0B8DE3645B8F}"/>
                  </a:ext>
                </a:extLst>
              </p:cNvPr>
              <p:cNvSpPr/>
              <p:nvPr/>
            </p:nvSpPr>
            <p:spPr>
              <a:xfrm>
                <a:off x="5309607" y="2557905"/>
                <a:ext cx="1132041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291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4492E2E-2F4F-5B25-C962-0B8DE3645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607" y="2557905"/>
                <a:ext cx="1132041" cy="9017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12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24" grpId="0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7845417" cy="1300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i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i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2: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ược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defTabSz="685800">
              <a:buClrTx/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defTabSz="685800">
              <a:buClrTx/>
            </a:pP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8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89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245481" y="2610985"/>
                <a:ext cx="863973" cy="772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25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52</m:t>
                          </m:r>
                        </m:num>
                        <m:den>
                          <m:r>
                            <a:rPr lang="en-US" sz="225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16</m:t>
                          </m:r>
                          <m:r>
                            <a:rPr lang="vi-VN" sz="2250" i="1" kern="1200">
                              <a:solidFill>
                                <a:prstClr val="black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25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481" y="2610985"/>
                <a:ext cx="863973" cy="7726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D4E725B1-0ED2-3B17-509F-7517266C769D}"/>
                  </a:ext>
                </a:extLst>
              </p:cNvPr>
              <p:cNvSpPr/>
              <p:nvPr/>
            </p:nvSpPr>
            <p:spPr>
              <a:xfrm>
                <a:off x="3128946" y="2525401"/>
                <a:ext cx="1132041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0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946" y="2525401"/>
                <a:ext cx="1132041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E4606CD9-606C-3740-84CB-B15CF673667D}"/>
              </a:ext>
            </a:extLst>
          </p:cNvPr>
          <p:cNvSpPr txBox="1"/>
          <p:nvPr/>
        </p:nvSpPr>
        <p:spPr>
          <a:xfrm>
            <a:off x="6860911" y="2618617"/>
            <a:ext cx="1019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A4492E2E-2F4F-5B25-C962-0B8DE3645B8F}"/>
                  </a:ext>
                </a:extLst>
              </p:cNvPr>
              <p:cNvSpPr/>
              <p:nvPr/>
            </p:nvSpPr>
            <p:spPr>
              <a:xfrm>
                <a:off x="5309607" y="2557905"/>
                <a:ext cx="1132041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4492E2E-2F4F-5B25-C962-0B8DE3645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607" y="2557905"/>
                <a:ext cx="1132041" cy="9389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6540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6023" y="362492"/>
            <a:ext cx="7872548" cy="4747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2800" b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p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</a:pP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03215" y="2116183"/>
            <a:ext cx="616030" cy="455567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7530237A-BC44-0769-D1D3-640EE01F05BB}"/>
              </a:ext>
            </a:extLst>
          </p:cNvPr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</p:spTree>
    <p:extLst>
      <p:ext uri="{BB962C8B-B14F-4D97-AF65-F5344CB8AC3E}">
        <p14:creationId xmlns:p14="http://schemas.microsoft.com/office/powerpoint/2010/main" val="291690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3" name="Google Shape;3303;p67"/>
          <p:cNvGrpSpPr/>
          <p:nvPr/>
        </p:nvGrpSpPr>
        <p:grpSpPr>
          <a:xfrm>
            <a:off x="1966944" y="49159"/>
            <a:ext cx="5930106" cy="1251496"/>
            <a:chOff x="1966944" y="49159"/>
            <a:chExt cx="5930106" cy="1251496"/>
          </a:xfrm>
        </p:grpSpPr>
        <p:sp>
          <p:nvSpPr>
            <p:cNvPr id="3304" name="Google Shape;3304;p67"/>
            <p:cNvSpPr/>
            <p:nvPr/>
          </p:nvSpPr>
          <p:spPr>
            <a:xfrm>
              <a:off x="2255338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67"/>
            <p:cNvSpPr/>
            <p:nvPr/>
          </p:nvSpPr>
          <p:spPr>
            <a:xfrm rot="7791998">
              <a:off x="7058505" y="716709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67"/>
            <p:cNvSpPr/>
            <p:nvPr/>
          </p:nvSpPr>
          <p:spPr>
            <a:xfrm rot="7791998">
              <a:off x="1923405" y="333984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7" name="Google Shape;3307;p67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latin typeface="+mn-lt"/>
              </a:rPr>
              <a:t>HƯỚNG DẪN VỀ NHÀ</a:t>
            </a:r>
            <a:endParaRPr sz="3200">
              <a:latin typeface="+mn-lt"/>
            </a:endParaRPr>
          </a:p>
        </p:txBody>
      </p:sp>
      <p:sp>
        <p:nvSpPr>
          <p:cNvPr id="3310" name="Google Shape;3310;p67"/>
          <p:cNvSpPr/>
          <p:nvPr/>
        </p:nvSpPr>
        <p:spPr>
          <a:xfrm>
            <a:off x="1039698" y="1081457"/>
            <a:ext cx="7605126" cy="109904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1" name="Google Shape;3311;p67"/>
          <p:cNvSpPr txBox="1"/>
          <p:nvPr/>
        </p:nvSpPr>
        <p:spPr>
          <a:xfrm flipH="1">
            <a:off x="1131888" y="1765499"/>
            <a:ext cx="7785000" cy="6604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r>
              <a:rPr lang="en" sz="24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1. </a:t>
            </a:r>
            <a:r>
              <a:rPr lang="en-US" dirty="0"/>
              <a:t>- </a:t>
            </a:r>
            <a:r>
              <a:rPr lang="en-US" sz="2800" dirty="0"/>
              <a:t>Học </a:t>
            </a:r>
            <a:r>
              <a:rPr lang="en-US" sz="2800" dirty="0" err="1"/>
              <a:t>bài</a:t>
            </a:r>
            <a:r>
              <a:rPr lang="en-US" sz="2800" dirty="0"/>
              <a:t> và xem lại </a:t>
            </a:r>
            <a:r>
              <a:rPr lang="en-US" sz="2800" dirty="0" err="1"/>
              <a:t>tất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các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đã </a:t>
            </a:r>
            <a:r>
              <a:rPr lang="en-US" sz="2800" dirty="0" err="1"/>
              <a:t>giải</a:t>
            </a:r>
            <a:endParaRPr lang="en-US" sz="2800" dirty="0"/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2400" dirty="0">
              <a:latin typeface="+mn-lt"/>
            </a:endParaRPr>
          </a:p>
          <a:p>
            <a:pPr marL="0" lvl="0" indent="0" algn="just" rtl="0"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  <a:buNone/>
            </a:pPr>
            <a:endParaRPr sz="2400" dirty="0">
              <a:solidFill>
                <a:schemeClr val="accent3"/>
              </a:solidFill>
              <a:latin typeface="+mn-lt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3313" name="Google Shape;3313;p67"/>
          <p:cNvSpPr/>
          <p:nvPr/>
        </p:nvSpPr>
        <p:spPr>
          <a:xfrm>
            <a:off x="1010899" y="2446529"/>
            <a:ext cx="7688301" cy="117335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4" name="Google Shape;3314;p67"/>
          <p:cNvSpPr txBox="1"/>
          <p:nvPr/>
        </p:nvSpPr>
        <p:spPr>
          <a:xfrm flipH="1">
            <a:off x="1219573" y="2703160"/>
            <a:ext cx="7357401" cy="6105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 algn="just">
              <a:lnSpc>
                <a:spcPct val="130000"/>
              </a:lnSpc>
              <a:spcAft>
                <a:spcPts val="1600"/>
              </a:spcAft>
            </a:pPr>
            <a:r>
              <a:rPr lang="en" sz="30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2. </a:t>
            </a:r>
            <a:r>
              <a:rPr lang="en-US" sz="3000" dirty="0"/>
              <a:t>Hoàn </a:t>
            </a:r>
            <a:r>
              <a:rPr lang="en-US" sz="3000" dirty="0" err="1"/>
              <a:t>thành</a:t>
            </a:r>
            <a:r>
              <a:rPr lang="en-US" sz="3000" dirty="0"/>
              <a:t> </a:t>
            </a:r>
            <a:r>
              <a:rPr lang="en-US" sz="3000" dirty="0" err="1"/>
              <a:t>bài</a:t>
            </a:r>
            <a:r>
              <a:rPr lang="en-US" sz="3000" dirty="0"/>
              <a:t> </a:t>
            </a:r>
            <a:r>
              <a:rPr lang="en-US" sz="3000" dirty="0" err="1"/>
              <a:t>tập</a:t>
            </a:r>
            <a:r>
              <a:rPr lang="en-US" sz="3000" dirty="0"/>
              <a:t> 1 </a:t>
            </a:r>
            <a:r>
              <a:rPr lang="en-US" sz="3000" dirty="0" err="1"/>
              <a:t>trang</a:t>
            </a:r>
            <a:r>
              <a:rPr lang="en-US" sz="3000"/>
              <a:t> 33 </a:t>
            </a:r>
            <a:r>
              <a:rPr lang="en-GB" sz="3000">
                <a:latin typeface="+mn-lt"/>
              </a:rPr>
              <a:t>SGK</a:t>
            </a:r>
            <a:endParaRPr lang="en-US" sz="3000" dirty="0">
              <a:latin typeface="+mn-lt"/>
            </a:endParaRPr>
          </a:p>
        </p:txBody>
      </p:sp>
      <p:sp>
        <p:nvSpPr>
          <p:cNvPr id="3316" name="Google Shape;3316;p67"/>
          <p:cNvSpPr/>
          <p:nvPr/>
        </p:nvSpPr>
        <p:spPr>
          <a:xfrm>
            <a:off x="1039698" y="3876512"/>
            <a:ext cx="7651976" cy="93402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7" name="Google Shape;3317;p67"/>
          <p:cNvSpPr txBox="1"/>
          <p:nvPr/>
        </p:nvSpPr>
        <p:spPr>
          <a:xfrm flipH="1">
            <a:off x="1084885" y="4589795"/>
            <a:ext cx="7979497" cy="6979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>
              <a:spcAft>
                <a:spcPts val="1600"/>
              </a:spcAft>
            </a:pPr>
            <a:r>
              <a:rPr lang="en" sz="24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3. </a:t>
            </a:r>
            <a:r>
              <a:rPr lang="en-US" sz="2400" dirty="0" err="1"/>
              <a:t>Đọc</a:t>
            </a:r>
            <a:r>
              <a:rPr lang="en-US" sz="2400" dirty="0"/>
              <a:t> và </a:t>
            </a:r>
            <a:r>
              <a:rPr lang="en-US" sz="2400" dirty="0" err="1"/>
              <a:t>nghiên</a:t>
            </a:r>
            <a:r>
              <a:rPr lang="en-US" sz="2400" dirty="0"/>
              <a:t> </a:t>
            </a:r>
            <a:r>
              <a:rPr lang="en-US" sz="2400" dirty="0" err="1"/>
              <a:t>cứu</a:t>
            </a:r>
            <a:r>
              <a:rPr lang="en-US" sz="2400" dirty="0"/>
              <a:t> trước </a:t>
            </a:r>
            <a:r>
              <a:rPr lang="en-US" sz="2400" dirty="0" err="1"/>
              <a:t>nội</a:t>
            </a:r>
            <a:r>
              <a:rPr lang="en-US" sz="2400" dirty="0"/>
              <a:t> dung 3,4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bài</a:t>
            </a:r>
            <a:r>
              <a:rPr lang="en-US" sz="2400" dirty="0"/>
              <a:t> để </a:t>
            </a:r>
            <a:r>
              <a:rPr lang="en-US" sz="2400" dirty="0" err="1"/>
              <a:t>tiết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 học</a:t>
            </a:r>
          </a:p>
          <a:p>
            <a:pPr>
              <a:spcAft>
                <a:spcPts val="1600"/>
              </a:spcAft>
            </a:pPr>
            <a:endParaRPr lang="en-US" sz="2400" dirty="0">
              <a:latin typeface="+mn-lt"/>
            </a:endParaRPr>
          </a:p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endParaRPr sz="2400" dirty="0">
              <a:solidFill>
                <a:schemeClr val="accent3"/>
              </a:solidFill>
              <a:latin typeface="+mn-lt"/>
              <a:ea typeface="Didact Gothic"/>
              <a:cs typeface="Didact Gothic"/>
              <a:sym typeface="Didact Gothic"/>
            </a:endParaRPr>
          </a:p>
        </p:txBody>
      </p:sp>
      <p:grpSp>
        <p:nvGrpSpPr>
          <p:cNvPr id="3318" name="Google Shape;3318;p67"/>
          <p:cNvGrpSpPr/>
          <p:nvPr/>
        </p:nvGrpSpPr>
        <p:grpSpPr>
          <a:xfrm>
            <a:off x="8148275" y="2730329"/>
            <a:ext cx="759598" cy="621187"/>
            <a:chOff x="1269179" y="800254"/>
            <a:chExt cx="1204946" cy="985385"/>
          </a:xfrm>
        </p:grpSpPr>
        <p:sp>
          <p:nvSpPr>
            <p:cNvPr id="3319" name="Google Shape;3319;p67"/>
            <p:cNvSpPr/>
            <p:nvPr/>
          </p:nvSpPr>
          <p:spPr>
            <a:xfrm rot="-1180437">
              <a:off x="1352547" y="955310"/>
              <a:ext cx="1038210" cy="675274"/>
            </a:xfrm>
            <a:custGeom>
              <a:avLst/>
              <a:gdLst/>
              <a:ahLst/>
              <a:cxnLst/>
              <a:rect l="l" t="t" r="r" b="b"/>
              <a:pathLst>
                <a:path w="32379" h="21060" extrusionOk="0">
                  <a:moveTo>
                    <a:pt x="16573" y="0"/>
                  </a:moveTo>
                  <a:cubicBezTo>
                    <a:pt x="15439" y="0"/>
                    <a:pt x="14316" y="186"/>
                    <a:pt x="13231" y="549"/>
                  </a:cubicBezTo>
                  <a:lnTo>
                    <a:pt x="13225" y="552"/>
                  </a:lnTo>
                  <a:cubicBezTo>
                    <a:pt x="13099" y="596"/>
                    <a:pt x="12957" y="645"/>
                    <a:pt x="12810" y="702"/>
                  </a:cubicBezTo>
                  <a:lnTo>
                    <a:pt x="12592" y="791"/>
                  </a:lnTo>
                  <a:lnTo>
                    <a:pt x="12588" y="791"/>
                  </a:lnTo>
                  <a:cubicBezTo>
                    <a:pt x="10872" y="1494"/>
                    <a:pt x="9373" y="2637"/>
                    <a:pt x="8240" y="4105"/>
                  </a:cubicBezTo>
                  <a:cubicBezTo>
                    <a:pt x="7282" y="5352"/>
                    <a:pt x="6616" y="6796"/>
                    <a:pt x="6287" y="8325"/>
                  </a:cubicBezTo>
                  <a:cubicBezTo>
                    <a:pt x="5472" y="8431"/>
                    <a:pt x="4607" y="8623"/>
                    <a:pt x="3845" y="8875"/>
                  </a:cubicBezTo>
                  <a:cubicBezTo>
                    <a:pt x="2383" y="9359"/>
                    <a:pt x="1336" y="10012"/>
                    <a:pt x="726" y="10821"/>
                  </a:cubicBezTo>
                  <a:cubicBezTo>
                    <a:pt x="179" y="11549"/>
                    <a:pt x="0" y="12385"/>
                    <a:pt x="209" y="13240"/>
                  </a:cubicBezTo>
                  <a:cubicBezTo>
                    <a:pt x="352" y="13830"/>
                    <a:pt x="647" y="14353"/>
                    <a:pt x="1084" y="14791"/>
                  </a:cubicBezTo>
                  <a:cubicBezTo>
                    <a:pt x="1515" y="15222"/>
                    <a:pt x="2085" y="15574"/>
                    <a:pt x="2784" y="15835"/>
                  </a:cubicBezTo>
                  <a:cubicBezTo>
                    <a:pt x="3992" y="16290"/>
                    <a:pt x="5632" y="16512"/>
                    <a:pt x="7782" y="16512"/>
                  </a:cubicBezTo>
                  <a:cubicBezTo>
                    <a:pt x="7827" y="16512"/>
                    <a:pt x="7872" y="16512"/>
                    <a:pt x="7918" y="16511"/>
                  </a:cubicBezTo>
                  <a:cubicBezTo>
                    <a:pt x="8465" y="17304"/>
                    <a:pt x="9115" y="18017"/>
                    <a:pt x="9861" y="18633"/>
                  </a:cubicBezTo>
                  <a:cubicBezTo>
                    <a:pt x="10765" y="19382"/>
                    <a:pt x="11783" y="19969"/>
                    <a:pt x="12880" y="20383"/>
                  </a:cubicBezTo>
                  <a:cubicBezTo>
                    <a:pt x="13991" y="20801"/>
                    <a:pt x="15151" y="21026"/>
                    <a:pt x="16330" y="21055"/>
                  </a:cubicBezTo>
                  <a:cubicBezTo>
                    <a:pt x="16417" y="21055"/>
                    <a:pt x="16500" y="21059"/>
                    <a:pt x="16582" y="21059"/>
                  </a:cubicBezTo>
                  <a:cubicBezTo>
                    <a:pt x="17719" y="21059"/>
                    <a:pt x="18846" y="20873"/>
                    <a:pt x="19933" y="20509"/>
                  </a:cubicBezTo>
                  <a:cubicBezTo>
                    <a:pt x="21727" y="19906"/>
                    <a:pt x="23327" y="18832"/>
                    <a:pt x="24554" y="17403"/>
                  </a:cubicBezTo>
                  <a:cubicBezTo>
                    <a:pt x="25605" y="16183"/>
                    <a:pt x="26360" y="14738"/>
                    <a:pt x="26768" y="13187"/>
                  </a:cubicBezTo>
                  <a:cubicBezTo>
                    <a:pt x="28548" y="12501"/>
                    <a:pt x="29913" y="11759"/>
                    <a:pt x="30831" y="10980"/>
                  </a:cubicBezTo>
                  <a:cubicBezTo>
                    <a:pt x="31315" y="10569"/>
                    <a:pt x="31690" y="10134"/>
                    <a:pt x="31941" y="9694"/>
                  </a:cubicBezTo>
                  <a:cubicBezTo>
                    <a:pt x="32243" y="9157"/>
                    <a:pt x="32379" y="8600"/>
                    <a:pt x="32339" y="8037"/>
                  </a:cubicBezTo>
                  <a:cubicBezTo>
                    <a:pt x="32282" y="7191"/>
                    <a:pt x="31898" y="6455"/>
                    <a:pt x="31228" y="5906"/>
                  </a:cubicBezTo>
                  <a:cubicBezTo>
                    <a:pt x="30344" y="5176"/>
                    <a:pt x="28946" y="4772"/>
                    <a:pt x="27076" y="4702"/>
                  </a:cubicBezTo>
                  <a:cubicBezTo>
                    <a:pt x="26869" y="4694"/>
                    <a:pt x="26669" y="4690"/>
                    <a:pt x="26477" y="4690"/>
                  </a:cubicBezTo>
                  <a:cubicBezTo>
                    <a:pt x="26052" y="4690"/>
                    <a:pt x="25670" y="4707"/>
                    <a:pt x="25362" y="4725"/>
                  </a:cubicBezTo>
                  <a:cubicBezTo>
                    <a:pt x="24176" y="2926"/>
                    <a:pt x="22443" y="1520"/>
                    <a:pt x="20414" y="728"/>
                  </a:cubicBezTo>
                  <a:cubicBezTo>
                    <a:pt x="19290" y="284"/>
                    <a:pt x="18107" y="42"/>
                    <a:pt x="16904" y="6"/>
                  </a:cubicBezTo>
                  <a:cubicBezTo>
                    <a:pt x="16793" y="2"/>
                    <a:pt x="16683" y="0"/>
                    <a:pt x="165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67"/>
            <p:cNvSpPr/>
            <p:nvPr/>
          </p:nvSpPr>
          <p:spPr>
            <a:xfrm rot="-1180437">
              <a:off x="1548247" y="994081"/>
              <a:ext cx="637791" cy="600885"/>
            </a:xfrm>
            <a:custGeom>
              <a:avLst/>
              <a:gdLst/>
              <a:ahLst/>
              <a:cxnLst/>
              <a:rect l="l" t="t" r="r" b="b"/>
              <a:pathLst>
                <a:path w="19891" h="18740" extrusionOk="0">
                  <a:moveTo>
                    <a:pt x="10486" y="1"/>
                  </a:moveTo>
                  <a:cubicBezTo>
                    <a:pt x="9498" y="1"/>
                    <a:pt x="8493" y="159"/>
                    <a:pt x="7504" y="491"/>
                  </a:cubicBezTo>
                  <a:cubicBezTo>
                    <a:pt x="7385" y="531"/>
                    <a:pt x="7263" y="570"/>
                    <a:pt x="7146" y="620"/>
                  </a:cubicBezTo>
                  <a:cubicBezTo>
                    <a:pt x="7146" y="620"/>
                    <a:pt x="7143" y="620"/>
                    <a:pt x="7140" y="623"/>
                  </a:cubicBezTo>
                  <a:cubicBezTo>
                    <a:pt x="2470" y="2406"/>
                    <a:pt x="1" y="7574"/>
                    <a:pt x="1604" y="12353"/>
                  </a:cubicBezTo>
                  <a:cubicBezTo>
                    <a:pt x="2922" y="16267"/>
                    <a:pt x="6572" y="18739"/>
                    <a:pt x="10487" y="18739"/>
                  </a:cubicBezTo>
                  <a:cubicBezTo>
                    <a:pt x="11476" y="18739"/>
                    <a:pt x="12481" y="18582"/>
                    <a:pt x="13470" y="18250"/>
                  </a:cubicBezTo>
                  <a:cubicBezTo>
                    <a:pt x="17246" y="16983"/>
                    <a:pt x="19678" y="13540"/>
                    <a:pt x="19848" y="9784"/>
                  </a:cubicBezTo>
                  <a:cubicBezTo>
                    <a:pt x="19851" y="9771"/>
                    <a:pt x="19851" y="9754"/>
                    <a:pt x="19851" y="9738"/>
                  </a:cubicBezTo>
                  <a:cubicBezTo>
                    <a:pt x="19891" y="8634"/>
                    <a:pt x="19738" y="7497"/>
                    <a:pt x="19363" y="6387"/>
                  </a:cubicBezTo>
                  <a:cubicBezTo>
                    <a:pt x="18048" y="2474"/>
                    <a:pt x="14399" y="1"/>
                    <a:pt x="1048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67"/>
            <p:cNvSpPr/>
            <p:nvPr/>
          </p:nvSpPr>
          <p:spPr>
            <a:xfrm rot="-1180437">
              <a:off x="1586571" y="1008541"/>
              <a:ext cx="595274" cy="580941"/>
            </a:xfrm>
            <a:custGeom>
              <a:avLst/>
              <a:gdLst/>
              <a:ahLst/>
              <a:cxnLst/>
              <a:rect l="l" t="t" r="r" b="b"/>
              <a:pathLst>
                <a:path w="18565" h="18118" extrusionOk="0">
                  <a:moveTo>
                    <a:pt x="6023" y="1"/>
                  </a:moveTo>
                  <a:lnTo>
                    <a:pt x="6023" y="1"/>
                  </a:lnTo>
                  <a:cubicBezTo>
                    <a:pt x="2688" y="1274"/>
                    <a:pt x="478" y="4270"/>
                    <a:pt x="67" y="7617"/>
                  </a:cubicBezTo>
                  <a:lnTo>
                    <a:pt x="1" y="8788"/>
                  </a:lnTo>
                  <a:lnTo>
                    <a:pt x="1" y="8791"/>
                  </a:lnTo>
                  <a:cubicBezTo>
                    <a:pt x="4" y="9543"/>
                    <a:pt x="97" y="10309"/>
                    <a:pt x="292" y="11068"/>
                  </a:cubicBezTo>
                  <a:lnTo>
                    <a:pt x="388" y="11068"/>
                  </a:lnTo>
                  <a:cubicBezTo>
                    <a:pt x="1595" y="11068"/>
                    <a:pt x="3259" y="10942"/>
                    <a:pt x="5121" y="10723"/>
                  </a:cubicBezTo>
                  <a:cubicBezTo>
                    <a:pt x="1041" y="3498"/>
                    <a:pt x="5811" y="147"/>
                    <a:pt x="6023" y="1"/>
                  </a:cubicBezTo>
                  <a:close/>
                  <a:moveTo>
                    <a:pt x="18564" y="10538"/>
                  </a:moveTo>
                  <a:lnTo>
                    <a:pt x="18564" y="10538"/>
                  </a:lnTo>
                  <a:cubicBezTo>
                    <a:pt x="18518" y="10554"/>
                    <a:pt x="18468" y="10574"/>
                    <a:pt x="18422" y="10591"/>
                  </a:cubicBezTo>
                  <a:cubicBezTo>
                    <a:pt x="17487" y="13149"/>
                    <a:pt x="14686" y="14767"/>
                    <a:pt x="11773" y="14767"/>
                  </a:cubicBezTo>
                  <a:cubicBezTo>
                    <a:pt x="10129" y="14767"/>
                    <a:pt x="8445" y="14250"/>
                    <a:pt x="7050" y="13093"/>
                  </a:cubicBezTo>
                  <a:cubicBezTo>
                    <a:pt x="6941" y="13106"/>
                    <a:pt x="6831" y="13120"/>
                    <a:pt x="6722" y="13133"/>
                  </a:cubicBezTo>
                  <a:cubicBezTo>
                    <a:pt x="4614" y="13392"/>
                    <a:pt x="2831" y="13527"/>
                    <a:pt x="1333" y="13564"/>
                  </a:cubicBezTo>
                  <a:cubicBezTo>
                    <a:pt x="3030" y="16401"/>
                    <a:pt x="6109" y="18118"/>
                    <a:pt x="9370" y="18118"/>
                  </a:cubicBezTo>
                  <a:cubicBezTo>
                    <a:pt x="10358" y="18118"/>
                    <a:pt x="11362" y="17962"/>
                    <a:pt x="12353" y="17628"/>
                  </a:cubicBezTo>
                  <a:cubicBezTo>
                    <a:pt x="15661" y="16517"/>
                    <a:pt x="17942" y="13736"/>
                    <a:pt x="18564" y="10538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67"/>
            <p:cNvSpPr/>
            <p:nvPr/>
          </p:nvSpPr>
          <p:spPr>
            <a:xfrm rot="-1180437">
              <a:off x="1752752" y="1050782"/>
              <a:ext cx="282519" cy="177187"/>
            </a:xfrm>
            <a:custGeom>
              <a:avLst/>
              <a:gdLst/>
              <a:ahLst/>
              <a:cxnLst/>
              <a:rect l="l" t="t" r="r" b="b"/>
              <a:pathLst>
                <a:path w="8811" h="5526" extrusionOk="0">
                  <a:moveTo>
                    <a:pt x="2785" y="0"/>
                  </a:moveTo>
                  <a:cubicBezTo>
                    <a:pt x="2327" y="0"/>
                    <a:pt x="1936" y="123"/>
                    <a:pt x="1658" y="401"/>
                  </a:cubicBezTo>
                  <a:cubicBezTo>
                    <a:pt x="1" y="2079"/>
                    <a:pt x="4478" y="5525"/>
                    <a:pt x="6788" y="5525"/>
                  </a:cubicBezTo>
                  <a:cubicBezTo>
                    <a:pt x="7328" y="5525"/>
                    <a:pt x="7749" y="5340"/>
                    <a:pt x="7948" y="4895"/>
                  </a:cubicBezTo>
                  <a:cubicBezTo>
                    <a:pt x="8810" y="2950"/>
                    <a:pt x="5025" y="0"/>
                    <a:pt x="278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67"/>
            <p:cNvSpPr/>
            <p:nvPr/>
          </p:nvSpPr>
          <p:spPr>
            <a:xfrm rot="-1180437">
              <a:off x="1378325" y="1144755"/>
              <a:ext cx="976807" cy="304739"/>
            </a:xfrm>
            <a:custGeom>
              <a:avLst/>
              <a:gdLst/>
              <a:ahLst/>
              <a:cxnLst/>
              <a:rect l="l" t="t" r="r" b="b"/>
              <a:pathLst>
                <a:path w="30464" h="9504" extrusionOk="0">
                  <a:moveTo>
                    <a:pt x="25726" y="1"/>
                  </a:moveTo>
                  <a:cubicBezTo>
                    <a:pt x="24734" y="1"/>
                    <a:pt x="23980" y="96"/>
                    <a:pt x="23980" y="96"/>
                  </a:cubicBezTo>
                  <a:lnTo>
                    <a:pt x="24587" y="1405"/>
                  </a:lnTo>
                  <a:cubicBezTo>
                    <a:pt x="24587" y="1405"/>
                    <a:pt x="24768" y="1388"/>
                    <a:pt x="25033" y="1388"/>
                  </a:cubicBezTo>
                  <a:cubicBezTo>
                    <a:pt x="25805" y="1388"/>
                    <a:pt x="27281" y="1531"/>
                    <a:pt x="27029" y="2651"/>
                  </a:cubicBezTo>
                  <a:cubicBezTo>
                    <a:pt x="26617" y="4489"/>
                    <a:pt x="12188" y="6999"/>
                    <a:pt x="6833" y="6999"/>
                  </a:cubicBezTo>
                  <a:cubicBezTo>
                    <a:pt x="5815" y="6999"/>
                    <a:pt x="5125" y="6908"/>
                    <a:pt x="4922" y="6705"/>
                  </a:cubicBezTo>
                  <a:cubicBezTo>
                    <a:pt x="4024" y="5804"/>
                    <a:pt x="5164" y="5183"/>
                    <a:pt x="5903" y="4899"/>
                  </a:cubicBezTo>
                  <a:cubicBezTo>
                    <a:pt x="6208" y="4782"/>
                    <a:pt x="6444" y="4720"/>
                    <a:pt x="6444" y="4720"/>
                  </a:cubicBezTo>
                  <a:lnTo>
                    <a:pt x="6510" y="3549"/>
                  </a:lnTo>
                  <a:lnTo>
                    <a:pt x="6510" y="3549"/>
                  </a:lnTo>
                  <a:cubicBezTo>
                    <a:pt x="4273" y="3646"/>
                    <a:pt x="0" y="4796"/>
                    <a:pt x="567" y="7116"/>
                  </a:cubicBezTo>
                  <a:cubicBezTo>
                    <a:pt x="903" y="8512"/>
                    <a:pt x="2568" y="9503"/>
                    <a:pt x="7011" y="9503"/>
                  </a:cubicBezTo>
                  <a:cubicBezTo>
                    <a:pt x="8657" y="9503"/>
                    <a:pt x="10684" y="9367"/>
                    <a:pt x="13165" y="9065"/>
                  </a:cubicBezTo>
                  <a:cubicBezTo>
                    <a:pt x="20245" y="8206"/>
                    <a:pt x="26788" y="6390"/>
                    <a:pt x="29313" y="4249"/>
                  </a:cubicBezTo>
                  <a:cubicBezTo>
                    <a:pt x="30066" y="3609"/>
                    <a:pt x="30463" y="2946"/>
                    <a:pt x="30417" y="2267"/>
                  </a:cubicBezTo>
                  <a:cubicBezTo>
                    <a:pt x="30283" y="337"/>
                    <a:pt x="27585" y="1"/>
                    <a:pt x="257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67"/>
            <p:cNvSpPr/>
            <p:nvPr/>
          </p:nvSpPr>
          <p:spPr>
            <a:xfrm rot="-1180437">
              <a:off x="2147603" y="1020873"/>
              <a:ext cx="178149" cy="128514"/>
            </a:xfrm>
            <a:custGeom>
              <a:avLst/>
              <a:gdLst/>
              <a:ahLst/>
              <a:cxnLst/>
              <a:rect l="l" t="t" r="r" b="b"/>
              <a:pathLst>
                <a:path w="5556" h="4008" extrusionOk="0">
                  <a:moveTo>
                    <a:pt x="0" y="0"/>
                  </a:moveTo>
                  <a:cubicBezTo>
                    <a:pt x="5556" y="1645"/>
                    <a:pt x="1750" y="4008"/>
                    <a:pt x="1750" y="4008"/>
                  </a:cubicBezTo>
                  <a:cubicBezTo>
                    <a:pt x="1750" y="4008"/>
                    <a:pt x="4462" y="3113"/>
                    <a:pt x="4223" y="1704"/>
                  </a:cubicBezTo>
                  <a:cubicBezTo>
                    <a:pt x="3985" y="296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67"/>
            <p:cNvSpPr/>
            <p:nvPr/>
          </p:nvSpPr>
          <p:spPr>
            <a:xfrm rot="-1180437">
              <a:off x="1414569" y="1258660"/>
              <a:ext cx="923452" cy="191007"/>
            </a:xfrm>
            <a:custGeom>
              <a:avLst/>
              <a:gdLst/>
              <a:ahLst/>
              <a:cxnLst/>
              <a:rect l="l" t="t" r="r" b="b"/>
              <a:pathLst>
                <a:path w="28800" h="5957" extrusionOk="0">
                  <a:moveTo>
                    <a:pt x="5996" y="0"/>
                  </a:moveTo>
                  <a:lnTo>
                    <a:pt x="5996" y="0"/>
                  </a:lnTo>
                  <a:cubicBezTo>
                    <a:pt x="3894" y="90"/>
                    <a:pt x="0" y="1111"/>
                    <a:pt x="0" y="3156"/>
                  </a:cubicBezTo>
                  <a:cubicBezTo>
                    <a:pt x="0" y="3289"/>
                    <a:pt x="16" y="3424"/>
                    <a:pt x="53" y="3567"/>
                  </a:cubicBezTo>
                  <a:cubicBezTo>
                    <a:pt x="388" y="4963"/>
                    <a:pt x="2055" y="5957"/>
                    <a:pt x="6499" y="5957"/>
                  </a:cubicBezTo>
                  <a:cubicBezTo>
                    <a:pt x="8147" y="5957"/>
                    <a:pt x="10172" y="5818"/>
                    <a:pt x="12651" y="5516"/>
                  </a:cubicBezTo>
                  <a:cubicBezTo>
                    <a:pt x="19731" y="4657"/>
                    <a:pt x="26274" y="2841"/>
                    <a:pt x="28799" y="700"/>
                  </a:cubicBezTo>
                  <a:lnTo>
                    <a:pt x="28799" y="700"/>
                  </a:lnTo>
                  <a:cubicBezTo>
                    <a:pt x="23416" y="3517"/>
                    <a:pt x="13705" y="4995"/>
                    <a:pt x="7490" y="4995"/>
                  </a:cubicBezTo>
                  <a:cubicBezTo>
                    <a:pt x="4276" y="4995"/>
                    <a:pt x="1995" y="4601"/>
                    <a:pt x="1737" y="3789"/>
                  </a:cubicBezTo>
                  <a:cubicBezTo>
                    <a:pt x="1097" y="1790"/>
                    <a:pt x="3871" y="378"/>
                    <a:pt x="4892" y="378"/>
                  </a:cubicBezTo>
                  <a:cubicBezTo>
                    <a:pt x="5114" y="378"/>
                    <a:pt x="5253" y="448"/>
                    <a:pt x="5257" y="591"/>
                  </a:cubicBezTo>
                  <a:cubicBezTo>
                    <a:pt x="5263" y="849"/>
                    <a:pt x="5316" y="1111"/>
                    <a:pt x="5389" y="1350"/>
                  </a:cubicBezTo>
                  <a:cubicBezTo>
                    <a:pt x="5694" y="1233"/>
                    <a:pt x="5930" y="1171"/>
                    <a:pt x="5930" y="1171"/>
                  </a:cubicBezTo>
                  <a:lnTo>
                    <a:pt x="5996" y="0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6" name="Google Shape;3326;p67"/>
          <p:cNvGrpSpPr/>
          <p:nvPr/>
        </p:nvGrpSpPr>
        <p:grpSpPr>
          <a:xfrm flipH="1">
            <a:off x="6610700" y="4780054"/>
            <a:ext cx="324130" cy="322718"/>
            <a:chOff x="5881974" y="3343444"/>
            <a:chExt cx="480264" cy="478243"/>
          </a:xfrm>
        </p:grpSpPr>
        <p:sp>
          <p:nvSpPr>
            <p:cNvPr id="3327" name="Google Shape;3327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9" name="Google Shape;3329;p67"/>
          <p:cNvGrpSpPr/>
          <p:nvPr/>
        </p:nvGrpSpPr>
        <p:grpSpPr>
          <a:xfrm flipH="1">
            <a:off x="8583750" y="276504"/>
            <a:ext cx="324130" cy="322718"/>
            <a:chOff x="5881974" y="3343444"/>
            <a:chExt cx="480264" cy="478243"/>
          </a:xfrm>
        </p:grpSpPr>
        <p:sp>
          <p:nvSpPr>
            <p:cNvPr id="3330" name="Google Shape;3330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32" name="Google Shape;3332;p67"/>
          <p:cNvGrpSpPr/>
          <p:nvPr/>
        </p:nvGrpSpPr>
        <p:grpSpPr>
          <a:xfrm flipH="1">
            <a:off x="922820" y="784035"/>
            <a:ext cx="324130" cy="322718"/>
            <a:chOff x="5881974" y="3343444"/>
            <a:chExt cx="480264" cy="478243"/>
          </a:xfrm>
        </p:grpSpPr>
        <p:sp>
          <p:nvSpPr>
            <p:cNvPr id="3333" name="Google Shape;3333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0" grpId="0" animBg="1"/>
      <p:bldP spid="3311" grpId="0"/>
      <p:bldP spid="3313" grpId="0" animBg="1"/>
      <p:bldP spid="3314" grpId="0"/>
      <p:bldP spid="3316" grpId="0" animBg="1"/>
      <p:bldP spid="33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9" name="Google Shape;3369;p73"/>
          <p:cNvGrpSpPr/>
          <p:nvPr/>
        </p:nvGrpSpPr>
        <p:grpSpPr>
          <a:xfrm rot="20790175">
            <a:off x="1909449" y="166661"/>
            <a:ext cx="6143351" cy="4864754"/>
            <a:chOff x="5049084" y="1531700"/>
            <a:chExt cx="3775500" cy="3105900"/>
          </a:xfrm>
        </p:grpSpPr>
        <p:sp>
          <p:nvSpPr>
            <p:cNvPr id="3370" name="Google Shape;3370;p73"/>
            <p:cNvSpPr/>
            <p:nvPr/>
          </p:nvSpPr>
          <p:spPr>
            <a:xfrm rot="820672">
              <a:off x="5284989" y="1888404"/>
              <a:ext cx="3303691" cy="2392492"/>
            </a:xfrm>
            <a:prstGeom prst="frame">
              <a:avLst>
                <a:gd name="adj1" fmla="val 12500"/>
              </a:avLst>
            </a:pr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71" name="Google Shape;3371;p73"/>
            <p:cNvGrpSpPr/>
            <p:nvPr/>
          </p:nvGrpSpPr>
          <p:grpSpPr>
            <a:xfrm rot="7013662" flipH="1">
              <a:off x="7259552" y="4068822"/>
              <a:ext cx="213846" cy="346950"/>
              <a:chOff x="5532704" y="1843554"/>
              <a:chExt cx="245389" cy="398127"/>
            </a:xfrm>
          </p:grpSpPr>
          <p:sp>
            <p:nvSpPr>
              <p:cNvPr id="3372" name="Google Shape;3372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3" name="Google Shape;3373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4" name="Google Shape;3374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5" name="Google Shape;3375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6" name="Google Shape;3376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7" name="Google Shape;3377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8" name="Google Shape;3378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9" name="Google Shape;3379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0" name="Google Shape;3380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1" name="Google Shape;3381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2" name="Google Shape;3382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3" name="Google Shape;3383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84" name="Google Shape;3384;p73"/>
            <p:cNvGrpSpPr/>
            <p:nvPr/>
          </p:nvGrpSpPr>
          <p:grpSpPr>
            <a:xfrm rot="7013662" flipH="1">
              <a:off x="6829761" y="3982509"/>
              <a:ext cx="213801" cy="346903"/>
              <a:chOff x="5397982" y="2328265"/>
              <a:chExt cx="245338" cy="398074"/>
            </a:xfrm>
          </p:grpSpPr>
          <p:sp>
            <p:nvSpPr>
              <p:cNvPr id="3385" name="Google Shape;338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6" name="Google Shape;338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7" name="Google Shape;338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8" name="Google Shape;338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9" name="Google Shape;338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0" name="Google Shape;339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1" name="Google Shape;339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2" name="Google Shape;339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3" name="Google Shape;339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4" name="Google Shape;339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5" name="Google Shape;339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6" name="Google Shape;339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97" name="Google Shape;3397;p73"/>
            <p:cNvGrpSpPr/>
            <p:nvPr/>
          </p:nvGrpSpPr>
          <p:grpSpPr>
            <a:xfrm rot="7013662" flipH="1">
              <a:off x="6396962" y="3869927"/>
              <a:ext cx="213846" cy="346950"/>
              <a:chOff x="5288507" y="2829566"/>
              <a:chExt cx="245389" cy="398127"/>
            </a:xfrm>
          </p:grpSpPr>
          <p:sp>
            <p:nvSpPr>
              <p:cNvPr id="3398" name="Google Shape;3398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9" name="Google Shape;3399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0" name="Google Shape;3400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1" name="Google Shape;3401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2" name="Google Shape;3402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3" name="Google Shape;3403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4" name="Google Shape;3404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5" name="Google Shape;3405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6" name="Google Shape;3406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7" name="Google Shape;3407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8" name="Google Shape;3408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9" name="Google Shape;3409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10" name="Google Shape;3410;p73"/>
            <p:cNvGrpSpPr/>
            <p:nvPr/>
          </p:nvGrpSpPr>
          <p:grpSpPr>
            <a:xfrm rot="7013662" flipH="1">
              <a:off x="5937932" y="3757538"/>
              <a:ext cx="213801" cy="346903"/>
              <a:chOff x="5397982" y="2328265"/>
              <a:chExt cx="245338" cy="398074"/>
            </a:xfrm>
          </p:grpSpPr>
          <p:sp>
            <p:nvSpPr>
              <p:cNvPr id="3411" name="Google Shape;3411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2" name="Google Shape;3412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3" name="Google Shape;3413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4" name="Google Shape;3414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5" name="Google Shape;3415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6" name="Google Shape;3416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7" name="Google Shape;3417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8" name="Google Shape;3418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9" name="Google Shape;3419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0" name="Google Shape;3420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1" name="Google Shape;3421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2" name="Google Shape;3422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23" name="Google Shape;3423;p73"/>
            <p:cNvGrpSpPr/>
            <p:nvPr/>
          </p:nvGrpSpPr>
          <p:grpSpPr>
            <a:xfrm rot="7013662" flipH="1">
              <a:off x="5495037" y="3652176"/>
              <a:ext cx="213846" cy="346950"/>
              <a:chOff x="5288507" y="2829566"/>
              <a:chExt cx="245389" cy="398127"/>
            </a:xfrm>
          </p:grpSpPr>
          <p:sp>
            <p:nvSpPr>
              <p:cNvPr id="3424" name="Google Shape;3424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5" name="Google Shape;3425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6" name="Google Shape;3426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7" name="Google Shape;3427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8" name="Google Shape;3428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9" name="Google Shape;3429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0" name="Google Shape;3430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1" name="Google Shape;3431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2" name="Google Shape;3432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3" name="Google Shape;3433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4" name="Google Shape;3434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5" name="Google Shape;3435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36" name="Google Shape;3436;p73"/>
            <p:cNvGrpSpPr/>
            <p:nvPr/>
          </p:nvGrpSpPr>
          <p:grpSpPr>
            <a:xfrm rot="7013662" flipH="1">
              <a:off x="7665677" y="4173383"/>
              <a:ext cx="213801" cy="346903"/>
              <a:chOff x="5397982" y="2328265"/>
              <a:chExt cx="245338" cy="398074"/>
            </a:xfrm>
          </p:grpSpPr>
          <p:sp>
            <p:nvSpPr>
              <p:cNvPr id="3437" name="Google Shape;3437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8" name="Google Shape;3438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9" name="Google Shape;3439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0" name="Google Shape;3440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1" name="Google Shape;3441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2" name="Google Shape;3442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3" name="Google Shape;3443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4" name="Google Shape;3444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5" name="Google Shape;3445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6" name="Google Shape;3446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7" name="Google Shape;3447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8" name="Google Shape;3448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49" name="Google Shape;3449;p73"/>
            <p:cNvGrpSpPr/>
            <p:nvPr/>
          </p:nvGrpSpPr>
          <p:grpSpPr>
            <a:xfrm>
              <a:off x="5598136" y="1629277"/>
              <a:ext cx="222863" cy="361579"/>
              <a:chOff x="5532704" y="1843554"/>
              <a:chExt cx="245389" cy="398127"/>
            </a:xfrm>
          </p:grpSpPr>
          <p:sp>
            <p:nvSpPr>
              <p:cNvPr id="3450" name="Google Shape;345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1" name="Google Shape;345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2" name="Google Shape;345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3" name="Google Shape;345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4" name="Google Shape;345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5" name="Google Shape;345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6" name="Google Shape;345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7" name="Google Shape;345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8" name="Google Shape;345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9" name="Google Shape;345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0" name="Google Shape;346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1" name="Google Shape;346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62" name="Google Shape;3462;p73"/>
            <p:cNvGrpSpPr/>
            <p:nvPr/>
          </p:nvGrpSpPr>
          <p:grpSpPr>
            <a:xfrm>
              <a:off x="5475782" y="2069491"/>
              <a:ext cx="222816" cy="361530"/>
              <a:chOff x="5397982" y="2328265"/>
              <a:chExt cx="245338" cy="398074"/>
            </a:xfrm>
          </p:grpSpPr>
          <p:sp>
            <p:nvSpPr>
              <p:cNvPr id="3463" name="Google Shape;346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4" name="Google Shape;346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5" name="Google Shape;346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6" name="Google Shape;346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7" name="Google Shape;346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8" name="Google Shape;346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9" name="Google Shape;346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0" name="Google Shape;347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1" name="Google Shape;347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2" name="Google Shape;347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3" name="Google Shape;347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4" name="Google Shape;347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75" name="Google Shape;3475;p73"/>
            <p:cNvGrpSpPr/>
            <p:nvPr/>
          </p:nvGrpSpPr>
          <p:grpSpPr>
            <a:xfrm>
              <a:off x="5376356" y="2524772"/>
              <a:ext cx="222863" cy="361579"/>
              <a:chOff x="5288507" y="2829566"/>
              <a:chExt cx="245389" cy="398127"/>
            </a:xfrm>
          </p:grpSpPr>
          <p:sp>
            <p:nvSpPr>
              <p:cNvPr id="3476" name="Google Shape;347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7" name="Google Shape;347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8" name="Google Shape;347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9" name="Google Shape;347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0" name="Google Shape;348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1" name="Google Shape;348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2" name="Google Shape;348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3" name="Google Shape;348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4" name="Google Shape;348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5" name="Google Shape;348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6" name="Google Shape;348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7" name="Google Shape;348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88" name="Google Shape;3488;p73"/>
            <p:cNvGrpSpPr/>
            <p:nvPr/>
          </p:nvGrpSpPr>
          <p:grpSpPr>
            <a:xfrm>
              <a:off x="5264402" y="3004486"/>
              <a:ext cx="222816" cy="361530"/>
              <a:chOff x="5397982" y="2328265"/>
              <a:chExt cx="245338" cy="398074"/>
            </a:xfrm>
          </p:grpSpPr>
          <p:sp>
            <p:nvSpPr>
              <p:cNvPr id="3489" name="Google Shape;348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0" name="Google Shape;349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1" name="Google Shape;349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2" name="Google Shape;349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3" name="Google Shape;349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4" name="Google Shape;349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5" name="Google Shape;349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6" name="Google Shape;349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7" name="Google Shape;349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8" name="Google Shape;349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9" name="Google Shape;349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0" name="Google Shape;350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01" name="Google Shape;3501;p73"/>
            <p:cNvGrpSpPr/>
            <p:nvPr/>
          </p:nvGrpSpPr>
          <p:grpSpPr>
            <a:xfrm>
              <a:off x="5153506" y="3465747"/>
              <a:ext cx="222863" cy="361579"/>
              <a:chOff x="5288507" y="2829566"/>
              <a:chExt cx="245389" cy="398127"/>
            </a:xfrm>
          </p:grpSpPr>
          <p:sp>
            <p:nvSpPr>
              <p:cNvPr id="3502" name="Google Shape;350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3" name="Google Shape;350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4" name="Google Shape;350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5" name="Google Shape;350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6" name="Google Shape;350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7" name="Google Shape;350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8" name="Google Shape;350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9" name="Google Shape;350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0" name="Google Shape;351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1" name="Google Shape;351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2" name="Google Shape;351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3" name="Google Shape;351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14" name="Google Shape;3514;p73"/>
            <p:cNvGrpSpPr/>
            <p:nvPr/>
          </p:nvGrpSpPr>
          <p:grpSpPr>
            <a:xfrm rot="1611000" flipH="1">
              <a:off x="8500640" y="2360261"/>
              <a:ext cx="222866" cy="361584"/>
              <a:chOff x="5532704" y="1843554"/>
              <a:chExt cx="245389" cy="398127"/>
            </a:xfrm>
          </p:grpSpPr>
          <p:sp>
            <p:nvSpPr>
              <p:cNvPr id="3515" name="Google Shape;3515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6" name="Google Shape;3516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7" name="Google Shape;3517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8" name="Google Shape;3518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9" name="Google Shape;3519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0" name="Google Shape;3520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1" name="Google Shape;3521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2" name="Google Shape;3522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3" name="Google Shape;3523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4" name="Google Shape;3524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5" name="Google Shape;3525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6" name="Google Shape;3526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27" name="Google Shape;3527;p73"/>
            <p:cNvGrpSpPr/>
            <p:nvPr/>
          </p:nvGrpSpPr>
          <p:grpSpPr>
            <a:xfrm rot="1611000" flipH="1">
              <a:off x="8411032" y="2808298"/>
              <a:ext cx="222819" cy="361535"/>
              <a:chOff x="5397982" y="2328265"/>
              <a:chExt cx="245338" cy="398074"/>
            </a:xfrm>
          </p:grpSpPr>
          <p:sp>
            <p:nvSpPr>
              <p:cNvPr id="3528" name="Google Shape;3528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9" name="Google Shape;3529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0" name="Google Shape;3530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1" name="Google Shape;3531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2" name="Google Shape;3532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3" name="Google Shape;3533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4" name="Google Shape;3534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5" name="Google Shape;3535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6" name="Google Shape;3536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7" name="Google Shape;3537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8" name="Google Shape;3538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9" name="Google Shape;3539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40" name="Google Shape;3540;p73"/>
            <p:cNvGrpSpPr/>
            <p:nvPr/>
          </p:nvGrpSpPr>
          <p:grpSpPr>
            <a:xfrm rot="1611000" flipH="1">
              <a:off x="8294051" y="3259395"/>
              <a:ext cx="222866" cy="361584"/>
              <a:chOff x="5288507" y="2829566"/>
              <a:chExt cx="245389" cy="398127"/>
            </a:xfrm>
          </p:grpSpPr>
          <p:sp>
            <p:nvSpPr>
              <p:cNvPr id="3541" name="Google Shape;3541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2" name="Google Shape;3542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3" name="Google Shape;3543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4" name="Google Shape;3544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5" name="Google Shape;3545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6" name="Google Shape;3546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7" name="Google Shape;3547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8" name="Google Shape;3548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9" name="Google Shape;3549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0" name="Google Shape;3550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1" name="Google Shape;3551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2" name="Google Shape;3552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53" name="Google Shape;3553;p73"/>
            <p:cNvGrpSpPr/>
            <p:nvPr/>
          </p:nvGrpSpPr>
          <p:grpSpPr>
            <a:xfrm rot="1611000" flipH="1">
              <a:off x="8177217" y="3737937"/>
              <a:ext cx="222819" cy="361535"/>
              <a:chOff x="5397982" y="2328265"/>
              <a:chExt cx="245338" cy="398074"/>
            </a:xfrm>
          </p:grpSpPr>
          <p:sp>
            <p:nvSpPr>
              <p:cNvPr id="3554" name="Google Shape;3554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5" name="Google Shape;3555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6" name="Google Shape;3556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7" name="Google Shape;3557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8" name="Google Shape;3558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9" name="Google Shape;3559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0" name="Google Shape;3560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1" name="Google Shape;3561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2" name="Google Shape;3562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3" name="Google Shape;3563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4" name="Google Shape;3564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5" name="Google Shape;3565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66" name="Google Shape;3566;p73"/>
            <p:cNvGrpSpPr/>
            <p:nvPr/>
          </p:nvGrpSpPr>
          <p:grpSpPr>
            <a:xfrm rot="1611000" flipH="1">
              <a:off x="8067769" y="4199551"/>
              <a:ext cx="222866" cy="361584"/>
              <a:chOff x="5288507" y="2829566"/>
              <a:chExt cx="245389" cy="398127"/>
            </a:xfrm>
          </p:grpSpPr>
          <p:sp>
            <p:nvSpPr>
              <p:cNvPr id="3567" name="Google Shape;3567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8" name="Google Shape;3568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9" name="Google Shape;3569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0" name="Google Shape;3570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1" name="Google Shape;3571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2" name="Google Shape;3572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3" name="Google Shape;3573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4" name="Google Shape;3574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5" name="Google Shape;3575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6" name="Google Shape;3576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7" name="Google Shape;3577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8" name="Google Shape;3578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79" name="Google Shape;3579;p73"/>
            <p:cNvGrpSpPr/>
            <p:nvPr/>
          </p:nvGrpSpPr>
          <p:grpSpPr>
            <a:xfrm rot="7013662" flipH="1">
              <a:off x="7754815" y="2057897"/>
              <a:ext cx="213846" cy="346950"/>
              <a:chOff x="5532704" y="1843554"/>
              <a:chExt cx="245389" cy="398127"/>
            </a:xfrm>
          </p:grpSpPr>
          <p:sp>
            <p:nvSpPr>
              <p:cNvPr id="3580" name="Google Shape;358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1" name="Google Shape;358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2" name="Google Shape;358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3" name="Google Shape;358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4" name="Google Shape;358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5" name="Google Shape;358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6" name="Google Shape;358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7" name="Google Shape;358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8" name="Google Shape;358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9" name="Google Shape;358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0" name="Google Shape;359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1" name="Google Shape;359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92" name="Google Shape;3592;p73"/>
            <p:cNvGrpSpPr/>
            <p:nvPr/>
          </p:nvGrpSpPr>
          <p:grpSpPr>
            <a:xfrm rot="7013662" flipH="1">
              <a:off x="7325024" y="1971584"/>
              <a:ext cx="213801" cy="346903"/>
              <a:chOff x="5397982" y="2328265"/>
              <a:chExt cx="245338" cy="398074"/>
            </a:xfrm>
          </p:grpSpPr>
          <p:sp>
            <p:nvSpPr>
              <p:cNvPr id="3593" name="Google Shape;359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4" name="Google Shape;359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5" name="Google Shape;359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6" name="Google Shape;359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7" name="Google Shape;359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8" name="Google Shape;359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9" name="Google Shape;359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0" name="Google Shape;360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05" name="Google Shape;3605;p73"/>
            <p:cNvGrpSpPr/>
            <p:nvPr/>
          </p:nvGrpSpPr>
          <p:grpSpPr>
            <a:xfrm rot="7013662" flipH="1">
              <a:off x="6892224" y="1859002"/>
              <a:ext cx="213846" cy="346950"/>
              <a:chOff x="5288507" y="2829566"/>
              <a:chExt cx="245389" cy="398127"/>
            </a:xfrm>
          </p:grpSpPr>
          <p:sp>
            <p:nvSpPr>
              <p:cNvPr id="3606" name="Google Shape;360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18" name="Google Shape;3618;p73"/>
            <p:cNvGrpSpPr/>
            <p:nvPr/>
          </p:nvGrpSpPr>
          <p:grpSpPr>
            <a:xfrm rot="7013662" flipH="1">
              <a:off x="6433194" y="1746613"/>
              <a:ext cx="213801" cy="346903"/>
              <a:chOff x="5397982" y="2328265"/>
              <a:chExt cx="245338" cy="398074"/>
            </a:xfrm>
          </p:grpSpPr>
          <p:sp>
            <p:nvSpPr>
              <p:cNvPr id="3619" name="Google Shape;361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31" name="Google Shape;3631;p73"/>
            <p:cNvGrpSpPr/>
            <p:nvPr/>
          </p:nvGrpSpPr>
          <p:grpSpPr>
            <a:xfrm rot="7013662" flipH="1">
              <a:off x="5990299" y="1641251"/>
              <a:ext cx="213846" cy="346950"/>
              <a:chOff x="5288507" y="2829566"/>
              <a:chExt cx="245389" cy="398127"/>
            </a:xfrm>
          </p:grpSpPr>
          <p:sp>
            <p:nvSpPr>
              <p:cNvPr id="3632" name="Google Shape;363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44" name="Google Shape;3644;p73"/>
            <p:cNvGrpSpPr/>
            <p:nvPr/>
          </p:nvGrpSpPr>
          <p:grpSpPr>
            <a:xfrm rot="7013662" flipH="1">
              <a:off x="8160939" y="2162458"/>
              <a:ext cx="213801" cy="346903"/>
              <a:chOff x="5397982" y="2328265"/>
              <a:chExt cx="245338" cy="398074"/>
            </a:xfrm>
          </p:grpSpPr>
          <p:sp>
            <p:nvSpPr>
              <p:cNvPr id="3645" name="Google Shape;364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662" name="Google Shape;3662;p73"/>
          <p:cNvSpPr/>
          <p:nvPr/>
        </p:nvSpPr>
        <p:spPr>
          <a:xfrm>
            <a:off x="2813581" y="1232785"/>
            <a:ext cx="4608306" cy="2518686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4" name="Google Shape;3664;p73"/>
          <p:cNvGrpSpPr/>
          <p:nvPr/>
        </p:nvGrpSpPr>
        <p:grpSpPr>
          <a:xfrm>
            <a:off x="3973630" y="4459555"/>
            <a:ext cx="1917754" cy="265358"/>
            <a:chOff x="5889124" y="4026299"/>
            <a:chExt cx="1800075" cy="249075"/>
          </a:xfrm>
        </p:grpSpPr>
        <p:sp>
          <p:nvSpPr>
            <p:cNvPr id="3665" name="Google Shape;3665;p73"/>
            <p:cNvSpPr/>
            <p:nvPr/>
          </p:nvSpPr>
          <p:spPr>
            <a:xfrm rot="10800000">
              <a:off x="5889124" y="4026299"/>
              <a:ext cx="1800075" cy="24907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666" name="Google Shape;3666;p73"/>
            <p:cNvGrpSpPr/>
            <p:nvPr/>
          </p:nvGrpSpPr>
          <p:grpSpPr>
            <a:xfrm rot="-5400000">
              <a:off x="6116695" y="4027378"/>
              <a:ext cx="57254" cy="137072"/>
              <a:chOff x="3197462" y="129838"/>
              <a:chExt cx="465478" cy="1040001"/>
            </a:xfrm>
          </p:grpSpPr>
          <p:sp>
            <p:nvSpPr>
              <p:cNvPr id="3667" name="Google Shape;366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8" name="Google Shape;366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9" name="Google Shape;366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0" name="Google Shape;367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1" name="Google Shape;367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2" name="Google Shape;367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73" name="Google Shape;3673;p73"/>
            <p:cNvGrpSpPr/>
            <p:nvPr/>
          </p:nvGrpSpPr>
          <p:grpSpPr>
            <a:xfrm rot="-5400000">
              <a:off x="6393433" y="4027378"/>
              <a:ext cx="57254" cy="137072"/>
              <a:chOff x="3197462" y="129838"/>
              <a:chExt cx="465478" cy="1040001"/>
            </a:xfrm>
          </p:grpSpPr>
          <p:sp>
            <p:nvSpPr>
              <p:cNvPr id="3674" name="Google Shape;3674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5" name="Google Shape;3675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6" name="Google Shape;3676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7" name="Google Shape;3677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8" name="Google Shape;3678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9" name="Google Shape;3679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0" name="Google Shape;3680;p73"/>
            <p:cNvGrpSpPr/>
            <p:nvPr/>
          </p:nvGrpSpPr>
          <p:grpSpPr>
            <a:xfrm rot="-5400000">
              <a:off x="6670171" y="4027378"/>
              <a:ext cx="57254" cy="137072"/>
              <a:chOff x="3197462" y="129838"/>
              <a:chExt cx="465478" cy="1040001"/>
            </a:xfrm>
          </p:grpSpPr>
          <p:sp>
            <p:nvSpPr>
              <p:cNvPr id="3681" name="Google Shape;3681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2" name="Google Shape;3682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3" name="Google Shape;3683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4" name="Google Shape;3684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5" name="Google Shape;3685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6" name="Google Shape;3686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7" name="Google Shape;3687;p73"/>
            <p:cNvGrpSpPr/>
            <p:nvPr/>
          </p:nvGrpSpPr>
          <p:grpSpPr>
            <a:xfrm rot="-5400000">
              <a:off x="6946909" y="4027378"/>
              <a:ext cx="57254" cy="137072"/>
              <a:chOff x="3197462" y="129838"/>
              <a:chExt cx="465478" cy="1040001"/>
            </a:xfrm>
          </p:grpSpPr>
          <p:sp>
            <p:nvSpPr>
              <p:cNvPr id="3688" name="Google Shape;3688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94" name="Google Shape;3694;p73"/>
            <p:cNvGrpSpPr/>
            <p:nvPr/>
          </p:nvGrpSpPr>
          <p:grpSpPr>
            <a:xfrm rot="-5400000">
              <a:off x="7223647" y="4027378"/>
              <a:ext cx="57254" cy="137072"/>
              <a:chOff x="3197462" y="129838"/>
              <a:chExt cx="465478" cy="1040001"/>
            </a:xfrm>
          </p:grpSpPr>
          <p:sp>
            <p:nvSpPr>
              <p:cNvPr id="3695" name="Google Shape;3695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1" name="Google Shape;3701;p73"/>
            <p:cNvGrpSpPr/>
            <p:nvPr/>
          </p:nvGrpSpPr>
          <p:grpSpPr>
            <a:xfrm rot="-5400000">
              <a:off x="7500384" y="4027378"/>
              <a:ext cx="57254" cy="137072"/>
              <a:chOff x="3197462" y="129838"/>
              <a:chExt cx="465478" cy="1040001"/>
            </a:xfrm>
          </p:grpSpPr>
          <p:sp>
            <p:nvSpPr>
              <p:cNvPr id="3702" name="Google Shape;3702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8" name="Google Shape;3708;p73"/>
            <p:cNvGrpSpPr/>
            <p:nvPr/>
          </p:nvGrpSpPr>
          <p:grpSpPr>
            <a:xfrm rot="-5400000">
              <a:off x="6269480" y="4131553"/>
              <a:ext cx="57254" cy="137072"/>
              <a:chOff x="3197462" y="129838"/>
              <a:chExt cx="465478" cy="1040001"/>
            </a:xfrm>
          </p:grpSpPr>
          <p:sp>
            <p:nvSpPr>
              <p:cNvPr id="3709" name="Google Shape;3709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15" name="Google Shape;3715;p73"/>
            <p:cNvGrpSpPr/>
            <p:nvPr/>
          </p:nvGrpSpPr>
          <p:grpSpPr>
            <a:xfrm rot="-5400000">
              <a:off x="6546218" y="4131553"/>
              <a:ext cx="57254" cy="137072"/>
              <a:chOff x="3197462" y="129838"/>
              <a:chExt cx="465478" cy="1040001"/>
            </a:xfrm>
          </p:grpSpPr>
          <p:sp>
            <p:nvSpPr>
              <p:cNvPr id="3716" name="Google Shape;3716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2" name="Google Shape;3722;p73"/>
            <p:cNvGrpSpPr/>
            <p:nvPr/>
          </p:nvGrpSpPr>
          <p:grpSpPr>
            <a:xfrm rot="-5400000">
              <a:off x="6822956" y="4131553"/>
              <a:ext cx="57254" cy="137072"/>
              <a:chOff x="3197462" y="129838"/>
              <a:chExt cx="465478" cy="1040001"/>
            </a:xfrm>
          </p:grpSpPr>
          <p:sp>
            <p:nvSpPr>
              <p:cNvPr id="3723" name="Google Shape;3723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9" name="Google Shape;3729;p73"/>
            <p:cNvGrpSpPr/>
            <p:nvPr/>
          </p:nvGrpSpPr>
          <p:grpSpPr>
            <a:xfrm rot="-5400000">
              <a:off x="7099693" y="4131553"/>
              <a:ext cx="57254" cy="137072"/>
              <a:chOff x="3197462" y="129838"/>
              <a:chExt cx="465478" cy="1040001"/>
            </a:xfrm>
          </p:grpSpPr>
          <p:sp>
            <p:nvSpPr>
              <p:cNvPr id="3730" name="Google Shape;3730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36" name="Google Shape;3736;p73"/>
            <p:cNvGrpSpPr/>
            <p:nvPr/>
          </p:nvGrpSpPr>
          <p:grpSpPr>
            <a:xfrm rot="-5400000">
              <a:off x="7376431" y="4131553"/>
              <a:ext cx="57254" cy="137072"/>
              <a:chOff x="3197462" y="129838"/>
              <a:chExt cx="465478" cy="1040001"/>
            </a:xfrm>
          </p:grpSpPr>
          <p:sp>
            <p:nvSpPr>
              <p:cNvPr id="3737" name="Google Shape;373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743" name="Google Shape;3743;p73"/>
          <p:cNvSpPr/>
          <p:nvPr/>
        </p:nvSpPr>
        <p:spPr>
          <a:xfrm rot="8749714">
            <a:off x="5405185" y="1592468"/>
            <a:ext cx="632432" cy="214463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4" name="Google Shape;3744;p73"/>
          <p:cNvSpPr/>
          <p:nvPr/>
        </p:nvSpPr>
        <p:spPr>
          <a:xfrm rot="-7188483">
            <a:off x="8361309" y="2303890"/>
            <a:ext cx="632436" cy="214464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2531249" y="1847315"/>
            <a:ext cx="4887020" cy="145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600"/>
              <a:t>CẢM ƠN CÁC EM ĐÃ CHÚ Ý LẮNG NGHE</a:t>
            </a:r>
            <a:endParaRPr lang="vi-VN" sz="36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15;p58"/>
          <p:cNvSpPr/>
          <p:nvPr/>
        </p:nvSpPr>
        <p:spPr>
          <a:xfrm>
            <a:off x="1027160" y="915294"/>
            <a:ext cx="7252852" cy="4014495"/>
          </a:xfrm>
          <a:custGeom>
            <a:avLst/>
            <a:gdLst/>
            <a:ahLst/>
            <a:cxnLst/>
            <a:rect l="l" t="t" r="r" b="b"/>
            <a:pathLst>
              <a:path w="21772" h="5352" extrusionOk="0">
                <a:moveTo>
                  <a:pt x="0" y="1"/>
                </a:moveTo>
                <a:lnTo>
                  <a:pt x="0" y="60"/>
                </a:lnTo>
                <a:lnTo>
                  <a:pt x="66" y="163"/>
                </a:lnTo>
                <a:lnTo>
                  <a:pt x="0" y="187"/>
                </a:lnTo>
                <a:lnTo>
                  <a:pt x="0" y="226"/>
                </a:lnTo>
                <a:lnTo>
                  <a:pt x="225" y="375"/>
                </a:lnTo>
                <a:lnTo>
                  <a:pt x="0" y="375"/>
                </a:lnTo>
                <a:lnTo>
                  <a:pt x="225" y="471"/>
                </a:lnTo>
                <a:lnTo>
                  <a:pt x="92" y="533"/>
                </a:lnTo>
                <a:lnTo>
                  <a:pt x="225" y="629"/>
                </a:lnTo>
                <a:lnTo>
                  <a:pt x="92" y="722"/>
                </a:lnTo>
                <a:lnTo>
                  <a:pt x="225" y="811"/>
                </a:lnTo>
                <a:cubicBezTo>
                  <a:pt x="225" y="811"/>
                  <a:pt x="73" y="841"/>
                  <a:pt x="92" y="871"/>
                </a:cubicBezTo>
                <a:cubicBezTo>
                  <a:pt x="112" y="904"/>
                  <a:pt x="225" y="1010"/>
                  <a:pt x="225" y="1010"/>
                </a:cubicBezTo>
                <a:lnTo>
                  <a:pt x="126" y="1040"/>
                </a:lnTo>
                <a:lnTo>
                  <a:pt x="172" y="1152"/>
                </a:lnTo>
                <a:lnTo>
                  <a:pt x="136" y="1251"/>
                </a:lnTo>
                <a:lnTo>
                  <a:pt x="188" y="1410"/>
                </a:lnTo>
                <a:lnTo>
                  <a:pt x="136" y="1667"/>
                </a:lnTo>
                <a:lnTo>
                  <a:pt x="225" y="1939"/>
                </a:lnTo>
                <a:lnTo>
                  <a:pt x="165" y="2197"/>
                </a:lnTo>
                <a:lnTo>
                  <a:pt x="225" y="2468"/>
                </a:lnTo>
                <a:lnTo>
                  <a:pt x="92" y="2957"/>
                </a:lnTo>
                <a:lnTo>
                  <a:pt x="225" y="3473"/>
                </a:lnTo>
                <a:lnTo>
                  <a:pt x="126" y="3790"/>
                </a:lnTo>
                <a:lnTo>
                  <a:pt x="179" y="4161"/>
                </a:lnTo>
                <a:lnTo>
                  <a:pt x="159" y="4472"/>
                </a:lnTo>
                <a:lnTo>
                  <a:pt x="225" y="4654"/>
                </a:lnTo>
                <a:cubicBezTo>
                  <a:pt x="225" y="4654"/>
                  <a:pt x="112" y="4683"/>
                  <a:pt x="136" y="4706"/>
                </a:cubicBezTo>
                <a:cubicBezTo>
                  <a:pt x="159" y="4726"/>
                  <a:pt x="248" y="4813"/>
                  <a:pt x="225" y="4842"/>
                </a:cubicBezTo>
                <a:cubicBezTo>
                  <a:pt x="202" y="4872"/>
                  <a:pt x="96" y="5159"/>
                  <a:pt x="96" y="5159"/>
                </a:cubicBezTo>
                <a:lnTo>
                  <a:pt x="228" y="5226"/>
                </a:lnTo>
                <a:lnTo>
                  <a:pt x="126" y="5272"/>
                </a:lnTo>
                <a:lnTo>
                  <a:pt x="142" y="5351"/>
                </a:lnTo>
                <a:lnTo>
                  <a:pt x="21735" y="5351"/>
                </a:lnTo>
                <a:lnTo>
                  <a:pt x="21421" y="5123"/>
                </a:lnTo>
                <a:lnTo>
                  <a:pt x="21580" y="4885"/>
                </a:lnTo>
                <a:lnTo>
                  <a:pt x="21272" y="4627"/>
                </a:lnTo>
                <a:lnTo>
                  <a:pt x="21626" y="4432"/>
                </a:lnTo>
                <a:lnTo>
                  <a:pt x="21272" y="4171"/>
                </a:lnTo>
                <a:cubicBezTo>
                  <a:pt x="21272" y="4171"/>
                  <a:pt x="21626" y="3867"/>
                  <a:pt x="21683" y="3821"/>
                </a:cubicBezTo>
                <a:cubicBezTo>
                  <a:pt x="21738" y="3774"/>
                  <a:pt x="21445" y="3503"/>
                  <a:pt x="21445" y="3503"/>
                </a:cubicBezTo>
                <a:lnTo>
                  <a:pt x="21669" y="3321"/>
                </a:lnTo>
                <a:lnTo>
                  <a:pt x="21365" y="2779"/>
                </a:lnTo>
                <a:lnTo>
                  <a:pt x="21772" y="2534"/>
                </a:lnTo>
                <a:lnTo>
                  <a:pt x="21772" y="1506"/>
                </a:lnTo>
                <a:lnTo>
                  <a:pt x="21365" y="1089"/>
                </a:lnTo>
                <a:lnTo>
                  <a:pt x="21772" y="745"/>
                </a:lnTo>
                <a:lnTo>
                  <a:pt x="21772" y="497"/>
                </a:lnTo>
                <a:lnTo>
                  <a:pt x="21365" y="497"/>
                </a:lnTo>
                <a:lnTo>
                  <a:pt x="217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>
            <a:outerShdw blurRad="42863" dist="19050" dir="1932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/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xmlns="" id="{7A853DF4-120D-B16D-8482-7BCE49F881B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21" y="143068"/>
            <a:ext cx="7004320" cy="2869765"/>
          </a:xfrm>
          <a:prstGeom prst="rect">
            <a:avLst/>
          </a:prstGeom>
        </p:spPr>
      </p:pic>
      <p:sp>
        <p:nvSpPr>
          <p:cNvPr id="83" name="TextBox 82">
            <a:extLst>
              <a:ext uri="{FF2B5EF4-FFF2-40B4-BE49-F238E27FC236}">
                <a16:creationId xmlns:a16="http://schemas.microsoft.com/office/drawing/2014/main" xmlns="" id="{21CE67EC-F6EA-F51A-35FE-BB49D5EB4A27}"/>
              </a:ext>
            </a:extLst>
          </p:cNvPr>
          <p:cNvSpPr txBox="1"/>
          <p:nvPr/>
        </p:nvSpPr>
        <p:spPr>
          <a:xfrm>
            <a:off x="1569429" y="3066982"/>
            <a:ext cx="6325968" cy="3066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ược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h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m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ên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òa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erlin, </a:t>
            </a: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4" name="Rectangle 5">
            <a:extLst>
              <a:ext uri="{FF2B5EF4-FFF2-40B4-BE49-F238E27FC236}">
                <a16:creationId xmlns:a16="http://schemas.microsoft.com/office/drawing/2014/main" xmlns="" id="{86F3D851-3A10-FEED-AF2A-EEA10A3ED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328" y="3347310"/>
            <a:ext cx="671806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iữa chu vi với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ì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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i).</a:t>
            </a:r>
            <a:r>
              <a:rPr lang="en-US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gười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được: </a:t>
            </a:r>
          </a:p>
        </p:txBody>
      </p: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xmlns="" id="{8A11D7E0-5E37-CD54-994F-317E495C8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257406"/>
              </p:ext>
            </p:extLst>
          </p:nvPr>
        </p:nvGraphicFramePr>
        <p:xfrm>
          <a:off x="1241425" y="4102100"/>
          <a:ext cx="6826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3606480" imgH="203040" progId="Equation.DSMT4">
                  <p:embed/>
                </p:oleObj>
              </mc:Choice>
              <mc:Fallback>
                <p:oleObj name="Equation" r:id="rId4" imgW="3606480" imgH="20304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xmlns="" id="{8A11D7E0-5E37-CD54-994F-317E495C8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102100"/>
                        <a:ext cx="682625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6">
            <a:extLst>
              <a:ext uri="{FF2B5EF4-FFF2-40B4-BE49-F238E27FC236}">
                <a16:creationId xmlns:a16="http://schemas.microsoft.com/office/drawing/2014/main" xmlns="" id="{2904F0E2-B4E1-7130-4CF1-1F68B5287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328" y="4121223"/>
            <a:ext cx="5339923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?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8118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>
            <a:extLst>
              <a:ext uri="{FF2B5EF4-FFF2-40B4-BE49-F238E27FC236}">
                <a16:creationId xmlns:a16="http://schemas.microsoft.com/office/drawing/2014/main" xmlns="" id="{C4D79F20-DAFA-AA4F-C06C-C967E0309D47}"/>
              </a:ext>
            </a:extLst>
          </p:cNvPr>
          <p:cNvSpPr/>
          <p:nvPr/>
        </p:nvSpPr>
        <p:spPr>
          <a:xfrm>
            <a:off x="416818" y="2150681"/>
            <a:ext cx="1595551" cy="18251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BE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5364" name="Subtitle 2">
            <a:extLst>
              <a:ext uri="{FF2B5EF4-FFF2-40B4-BE49-F238E27FC236}">
                <a16:creationId xmlns:a16="http://schemas.microsoft.com/office/drawing/2014/main" xmlns="" id="{048A76D6-96FF-1C31-6716-4A667C58C6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34374" y="1206683"/>
            <a:ext cx="7482456" cy="1257300"/>
          </a:xfrm>
        </p:spPr>
        <p:txBody>
          <a:bodyPr/>
          <a:lstStyle/>
          <a:p>
            <a:pPr marL="20241" eaLnBrk="1" hangingPunct="1"/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500" dirty="0">
                <a:solidFill>
                  <a:srgbClr val="320E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ên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ED38967A-25A7-C46D-DA44-3BA5051D8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709" y="86118"/>
            <a:ext cx="5339923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5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?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xmlns="" id="{363D402B-D441-C47D-F5DE-2E5D297EAB46}"/>
              </a:ext>
            </a:extLst>
          </p:cNvPr>
          <p:cNvSpPr txBox="1">
            <a:spLocks/>
          </p:cNvSpPr>
          <p:nvPr/>
        </p:nvSpPr>
        <p:spPr>
          <a:xfrm>
            <a:off x="1264952" y="2799814"/>
            <a:ext cx="7852095" cy="1731862"/>
          </a:xfrm>
          <a:prstGeom prst="rect">
            <a:avLst/>
          </a:prstGeom>
          <a:solidFill>
            <a:srgbClr val="0000FF"/>
          </a:solidFill>
        </p:spPr>
        <p:txBody>
          <a:bodyPr anchor="b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25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225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>
              <a:lnSpc>
                <a:spcPct val="150000"/>
              </a:lnSpc>
              <a:buClrTx/>
              <a:buFontTx/>
            </a:pP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SỐ VÔ TỈ. CĂN BẬC HAI </a:t>
            </a:r>
            <a:r>
              <a:rPr lang="en-US" sz="4000" b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</a:t>
            </a:r>
            <a:r>
              <a:rPr lang="en-US" sz="4000" b="1" smtClean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oogle Shape;2420;p58">
            <a:extLst>
              <a:ext uri="{FF2B5EF4-FFF2-40B4-BE49-F238E27FC236}">
                <a16:creationId xmlns:a16="http://schemas.microsoft.com/office/drawing/2014/main" xmlns="" id="{B81DD32D-F1DC-EAEB-839D-A0EAAA36BA00}"/>
              </a:ext>
            </a:extLst>
          </p:cNvPr>
          <p:cNvGrpSpPr/>
          <p:nvPr/>
        </p:nvGrpSpPr>
        <p:grpSpPr>
          <a:xfrm rot="-3780534">
            <a:off x="8345655" y="1562723"/>
            <a:ext cx="804234" cy="959346"/>
            <a:chOff x="7663650" y="-223800"/>
            <a:chExt cx="1364498" cy="1627668"/>
          </a:xfrm>
        </p:grpSpPr>
        <p:sp>
          <p:nvSpPr>
            <p:cNvPr id="10" name="Google Shape;2421;p58">
              <a:extLst>
                <a:ext uri="{FF2B5EF4-FFF2-40B4-BE49-F238E27FC236}">
                  <a16:creationId xmlns:a16="http://schemas.microsoft.com/office/drawing/2014/main" xmlns="" id="{C007AECB-1D59-CFF3-1A01-FE648E01FC43}"/>
                </a:ext>
              </a:extLst>
            </p:cNvPr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2422;p58">
              <a:extLst>
                <a:ext uri="{FF2B5EF4-FFF2-40B4-BE49-F238E27FC236}">
                  <a16:creationId xmlns:a16="http://schemas.microsoft.com/office/drawing/2014/main" xmlns="" id="{FE439BE4-0E46-7ADE-AC68-18714F5FBAF1}"/>
                </a:ext>
              </a:extLst>
            </p:cNvPr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2423;p58">
              <a:extLst>
                <a:ext uri="{FF2B5EF4-FFF2-40B4-BE49-F238E27FC236}">
                  <a16:creationId xmlns:a16="http://schemas.microsoft.com/office/drawing/2014/main" xmlns="" id="{E2F4F384-F352-A5C4-DE56-E2844E3723CD}"/>
                </a:ext>
              </a:extLst>
            </p:cNvPr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2424;p58">
              <a:extLst>
                <a:ext uri="{FF2B5EF4-FFF2-40B4-BE49-F238E27FC236}">
                  <a16:creationId xmlns:a16="http://schemas.microsoft.com/office/drawing/2014/main" xmlns="" id="{48328B51-9D7F-508A-0C17-EEEEF0BAD50B}"/>
                </a:ext>
              </a:extLst>
            </p:cNvPr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2425;p58">
              <a:extLst>
                <a:ext uri="{FF2B5EF4-FFF2-40B4-BE49-F238E27FC236}">
                  <a16:creationId xmlns:a16="http://schemas.microsoft.com/office/drawing/2014/main" xmlns="" id="{7FBC78F6-6101-537A-3C2A-AB6EE6A67340}"/>
                </a:ext>
              </a:extLst>
            </p:cNvPr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2426;p58">
              <a:extLst>
                <a:ext uri="{FF2B5EF4-FFF2-40B4-BE49-F238E27FC236}">
                  <a16:creationId xmlns:a16="http://schemas.microsoft.com/office/drawing/2014/main" xmlns="" id="{C939A9BA-D4D3-DCDF-37CE-83C47FB94258}"/>
                </a:ext>
              </a:extLst>
            </p:cNvPr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2427;p58">
              <a:extLst>
                <a:ext uri="{FF2B5EF4-FFF2-40B4-BE49-F238E27FC236}">
                  <a16:creationId xmlns:a16="http://schemas.microsoft.com/office/drawing/2014/main" xmlns="" id="{11AFF8A3-D674-2BCA-E41E-3CA836B820D8}"/>
                </a:ext>
              </a:extLst>
            </p:cNvPr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428;p58">
              <a:extLst>
                <a:ext uri="{FF2B5EF4-FFF2-40B4-BE49-F238E27FC236}">
                  <a16:creationId xmlns:a16="http://schemas.microsoft.com/office/drawing/2014/main" xmlns="" id="{A412E688-6BF2-2C9F-66B5-8F56FA98AF90}"/>
                </a:ext>
              </a:extLst>
            </p:cNvPr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429;p58">
              <a:extLst>
                <a:ext uri="{FF2B5EF4-FFF2-40B4-BE49-F238E27FC236}">
                  <a16:creationId xmlns:a16="http://schemas.microsoft.com/office/drawing/2014/main" xmlns="" id="{EE62B04D-EC58-4FF8-42DE-6C265E3E0986}"/>
                </a:ext>
              </a:extLst>
            </p:cNvPr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430;p58">
              <a:extLst>
                <a:ext uri="{FF2B5EF4-FFF2-40B4-BE49-F238E27FC236}">
                  <a16:creationId xmlns:a16="http://schemas.microsoft.com/office/drawing/2014/main" xmlns="" id="{0A328BA7-722B-D86C-F02B-6C3BB58A6435}"/>
                </a:ext>
              </a:extLst>
            </p:cNvPr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431;p58">
              <a:extLst>
                <a:ext uri="{FF2B5EF4-FFF2-40B4-BE49-F238E27FC236}">
                  <a16:creationId xmlns:a16="http://schemas.microsoft.com/office/drawing/2014/main" xmlns="" id="{8B52A05D-0BE3-E77B-7387-908DE49444A6}"/>
                </a:ext>
              </a:extLst>
            </p:cNvPr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432;p58">
              <a:extLst>
                <a:ext uri="{FF2B5EF4-FFF2-40B4-BE49-F238E27FC236}">
                  <a16:creationId xmlns:a16="http://schemas.microsoft.com/office/drawing/2014/main" xmlns="" id="{EEF94E5C-8044-ECDB-428F-07B852FDDA14}"/>
                </a:ext>
              </a:extLst>
            </p:cNvPr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433;p58">
              <a:extLst>
                <a:ext uri="{FF2B5EF4-FFF2-40B4-BE49-F238E27FC236}">
                  <a16:creationId xmlns:a16="http://schemas.microsoft.com/office/drawing/2014/main" xmlns="" id="{7372AD85-6097-C57C-002E-F01EEC0845DE}"/>
                </a:ext>
              </a:extLst>
            </p:cNvPr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434;p58">
              <a:extLst>
                <a:ext uri="{FF2B5EF4-FFF2-40B4-BE49-F238E27FC236}">
                  <a16:creationId xmlns:a16="http://schemas.microsoft.com/office/drawing/2014/main" xmlns="" id="{23F159E0-206D-006A-202F-6C3760598227}"/>
                </a:ext>
              </a:extLst>
            </p:cNvPr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35;p58">
              <a:extLst>
                <a:ext uri="{FF2B5EF4-FFF2-40B4-BE49-F238E27FC236}">
                  <a16:creationId xmlns:a16="http://schemas.microsoft.com/office/drawing/2014/main" xmlns="" id="{26D6A6B4-F09F-2671-51C7-BFF8E4A9E037}"/>
                </a:ext>
              </a:extLst>
            </p:cNvPr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436;p58">
              <a:extLst>
                <a:ext uri="{FF2B5EF4-FFF2-40B4-BE49-F238E27FC236}">
                  <a16:creationId xmlns:a16="http://schemas.microsoft.com/office/drawing/2014/main" xmlns="" id="{54FC9D83-8583-C962-02E0-3854C59BA3D4}"/>
                </a:ext>
              </a:extLst>
            </p:cNvPr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437;p58">
              <a:extLst>
                <a:ext uri="{FF2B5EF4-FFF2-40B4-BE49-F238E27FC236}">
                  <a16:creationId xmlns:a16="http://schemas.microsoft.com/office/drawing/2014/main" xmlns="" id="{4F63C5D4-C19F-7C91-836B-5E90565A61B1}"/>
                </a:ext>
              </a:extLst>
            </p:cNvPr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438;p58">
              <a:extLst>
                <a:ext uri="{FF2B5EF4-FFF2-40B4-BE49-F238E27FC236}">
                  <a16:creationId xmlns:a16="http://schemas.microsoft.com/office/drawing/2014/main" xmlns="" id="{C031EA79-B64F-A8A9-69E2-005170FE7DF1}"/>
                </a:ext>
              </a:extLst>
            </p:cNvPr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439;p58">
              <a:extLst>
                <a:ext uri="{FF2B5EF4-FFF2-40B4-BE49-F238E27FC236}">
                  <a16:creationId xmlns:a16="http://schemas.microsoft.com/office/drawing/2014/main" xmlns="" id="{4AFFAA4F-261F-52F6-75B4-A4046D238532}"/>
                </a:ext>
              </a:extLst>
            </p:cNvPr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2440;p58">
              <a:extLst>
                <a:ext uri="{FF2B5EF4-FFF2-40B4-BE49-F238E27FC236}">
                  <a16:creationId xmlns:a16="http://schemas.microsoft.com/office/drawing/2014/main" xmlns="" id="{4B45AA4B-EDCE-B72F-E613-AF8445184AE3}"/>
                </a:ext>
              </a:extLst>
            </p:cNvPr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1" name="Google Shape;2420;p58">
            <a:extLst>
              <a:ext uri="{FF2B5EF4-FFF2-40B4-BE49-F238E27FC236}">
                <a16:creationId xmlns:a16="http://schemas.microsoft.com/office/drawing/2014/main" xmlns="" id="{44A4F365-8C30-AE1E-9B8F-5C762F7C2B06}"/>
              </a:ext>
            </a:extLst>
          </p:cNvPr>
          <p:cNvGrpSpPr/>
          <p:nvPr/>
        </p:nvGrpSpPr>
        <p:grpSpPr>
          <a:xfrm rot="-3780534">
            <a:off x="932256" y="2023735"/>
            <a:ext cx="804234" cy="959346"/>
            <a:chOff x="7663650" y="-223800"/>
            <a:chExt cx="1364498" cy="1627668"/>
          </a:xfrm>
        </p:grpSpPr>
        <p:sp>
          <p:nvSpPr>
            <p:cNvPr id="32" name="Google Shape;2421;p58">
              <a:extLst>
                <a:ext uri="{FF2B5EF4-FFF2-40B4-BE49-F238E27FC236}">
                  <a16:creationId xmlns:a16="http://schemas.microsoft.com/office/drawing/2014/main" xmlns="" id="{E24C3AEC-E19D-C90B-3B63-BF6AA8F40E79}"/>
                </a:ext>
              </a:extLst>
            </p:cNvPr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422;p58">
              <a:extLst>
                <a:ext uri="{FF2B5EF4-FFF2-40B4-BE49-F238E27FC236}">
                  <a16:creationId xmlns:a16="http://schemas.microsoft.com/office/drawing/2014/main" xmlns="" id="{CA10AE16-AAF8-FF21-1438-FB62AC5DD60C}"/>
                </a:ext>
              </a:extLst>
            </p:cNvPr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423;p58">
              <a:extLst>
                <a:ext uri="{FF2B5EF4-FFF2-40B4-BE49-F238E27FC236}">
                  <a16:creationId xmlns:a16="http://schemas.microsoft.com/office/drawing/2014/main" xmlns="" id="{ECABA661-88BA-D967-87B3-E8DF03C14725}"/>
                </a:ext>
              </a:extLst>
            </p:cNvPr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424;p58">
              <a:extLst>
                <a:ext uri="{FF2B5EF4-FFF2-40B4-BE49-F238E27FC236}">
                  <a16:creationId xmlns:a16="http://schemas.microsoft.com/office/drawing/2014/main" xmlns="" id="{132DE634-7999-46C0-C645-A75E289C6737}"/>
                </a:ext>
              </a:extLst>
            </p:cNvPr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425;p58">
              <a:extLst>
                <a:ext uri="{FF2B5EF4-FFF2-40B4-BE49-F238E27FC236}">
                  <a16:creationId xmlns:a16="http://schemas.microsoft.com/office/drawing/2014/main" xmlns="" id="{08E58C5C-D340-848F-CE3B-68FDC6F611E2}"/>
                </a:ext>
              </a:extLst>
            </p:cNvPr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2426;p58">
              <a:extLst>
                <a:ext uri="{FF2B5EF4-FFF2-40B4-BE49-F238E27FC236}">
                  <a16:creationId xmlns:a16="http://schemas.microsoft.com/office/drawing/2014/main" xmlns="" id="{3575DE08-B41B-C5E4-917A-FA4653783983}"/>
                </a:ext>
              </a:extLst>
            </p:cNvPr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2427;p58">
              <a:extLst>
                <a:ext uri="{FF2B5EF4-FFF2-40B4-BE49-F238E27FC236}">
                  <a16:creationId xmlns:a16="http://schemas.microsoft.com/office/drawing/2014/main" xmlns="" id="{A370CACB-7E76-2FDD-BE35-6D4A65A34887}"/>
                </a:ext>
              </a:extLst>
            </p:cNvPr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2428;p58">
              <a:extLst>
                <a:ext uri="{FF2B5EF4-FFF2-40B4-BE49-F238E27FC236}">
                  <a16:creationId xmlns:a16="http://schemas.microsoft.com/office/drawing/2014/main" xmlns="" id="{28D90009-0982-25A6-2459-DAAB693C590C}"/>
                </a:ext>
              </a:extLst>
            </p:cNvPr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2429;p58">
              <a:extLst>
                <a:ext uri="{FF2B5EF4-FFF2-40B4-BE49-F238E27FC236}">
                  <a16:creationId xmlns:a16="http://schemas.microsoft.com/office/drawing/2014/main" xmlns="" id="{153D46FB-6E6E-FE19-B350-7186A240463E}"/>
                </a:ext>
              </a:extLst>
            </p:cNvPr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2430;p58">
              <a:extLst>
                <a:ext uri="{FF2B5EF4-FFF2-40B4-BE49-F238E27FC236}">
                  <a16:creationId xmlns:a16="http://schemas.microsoft.com/office/drawing/2014/main" xmlns="" id="{9F183E7A-6346-732E-00BC-B99E5397B479}"/>
                </a:ext>
              </a:extLst>
            </p:cNvPr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2431;p58">
              <a:extLst>
                <a:ext uri="{FF2B5EF4-FFF2-40B4-BE49-F238E27FC236}">
                  <a16:creationId xmlns:a16="http://schemas.microsoft.com/office/drawing/2014/main" xmlns="" id="{84A76A36-3755-B142-6064-FCE16DA25BA4}"/>
                </a:ext>
              </a:extLst>
            </p:cNvPr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2432;p58">
              <a:extLst>
                <a:ext uri="{FF2B5EF4-FFF2-40B4-BE49-F238E27FC236}">
                  <a16:creationId xmlns:a16="http://schemas.microsoft.com/office/drawing/2014/main" xmlns="" id="{BAFCD878-71CE-E8B3-0DF1-98E08CCF3D1F}"/>
                </a:ext>
              </a:extLst>
            </p:cNvPr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2433;p58">
              <a:extLst>
                <a:ext uri="{FF2B5EF4-FFF2-40B4-BE49-F238E27FC236}">
                  <a16:creationId xmlns:a16="http://schemas.microsoft.com/office/drawing/2014/main" xmlns="" id="{58F0D070-0A1D-D335-65F7-68757ED3C37E}"/>
                </a:ext>
              </a:extLst>
            </p:cNvPr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2434;p58">
              <a:extLst>
                <a:ext uri="{FF2B5EF4-FFF2-40B4-BE49-F238E27FC236}">
                  <a16:creationId xmlns:a16="http://schemas.microsoft.com/office/drawing/2014/main" xmlns="" id="{31BE0AF6-CC48-5F34-A9D2-EA513E7CA851}"/>
                </a:ext>
              </a:extLst>
            </p:cNvPr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2435;p58">
              <a:extLst>
                <a:ext uri="{FF2B5EF4-FFF2-40B4-BE49-F238E27FC236}">
                  <a16:creationId xmlns:a16="http://schemas.microsoft.com/office/drawing/2014/main" xmlns="" id="{F288A50B-6EFA-3DCD-D95E-E8BF14DEC322}"/>
                </a:ext>
              </a:extLst>
            </p:cNvPr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2436;p58">
              <a:extLst>
                <a:ext uri="{FF2B5EF4-FFF2-40B4-BE49-F238E27FC236}">
                  <a16:creationId xmlns:a16="http://schemas.microsoft.com/office/drawing/2014/main" xmlns="" id="{D00389AB-7EC8-3AF9-8F0F-666A92F106ED}"/>
                </a:ext>
              </a:extLst>
            </p:cNvPr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2437;p58">
              <a:extLst>
                <a:ext uri="{FF2B5EF4-FFF2-40B4-BE49-F238E27FC236}">
                  <a16:creationId xmlns:a16="http://schemas.microsoft.com/office/drawing/2014/main" xmlns="" id="{951EA25F-6FCD-A8A3-2144-27972919B5E4}"/>
                </a:ext>
              </a:extLst>
            </p:cNvPr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2438;p58">
              <a:extLst>
                <a:ext uri="{FF2B5EF4-FFF2-40B4-BE49-F238E27FC236}">
                  <a16:creationId xmlns:a16="http://schemas.microsoft.com/office/drawing/2014/main" xmlns="" id="{16264D5A-21D2-CA6A-A09E-874E22A575FB}"/>
                </a:ext>
              </a:extLst>
            </p:cNvPr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2439;p58">
              <a:extLst>
                <a:ext uri="{FF2B5EF4-FFF2-40B4-BE49-F238E27FC236}">
                  <a16:creationId xmlns:a16="http://schemas.microsoft.com/office/drawing/2014/main" xmlns="" id="{6E3F388C-5486-4402-E0FC-48EA9F56AB54}"/>
                </a:ext>
              </a:extLst>
            </p:cNvPr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2440;p58">
              <a:extLst>
                <a:ext uri="{FF2B5EF4-FFF2-40B4-BE49-F238E27FC236}">
                  <a16:creationId xmlns:a16="http://schemas.microsoft.com/office/drawing/2014/main" xmlns="" id="{1E2F1E17-8D3F-21E9-DB5E-C35CBF1354DA}"/>
                </a:ext>
              </a:extLst>
            </p:cNvPr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322909" y="83518"/>
            <a:ext cx="748012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767852" y="187155"/>
            <a:ext cx="6619448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HOẠT ĐỘNG KHỞI ĐỘNG</a:t>
            </a:r>
            <a:endParaRPr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861223" y="1231105"/>
            <a:ext cx="8129880" cy="1761876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accent6">
                <a:lumMod val="1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 số hữu tỉ nào mà bình phương của nó bằng 2 hay không? </a:t>
            </a:r>
            <a:endParaRPr lang="en-US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9633" y="968829"/>
            <a:ext cx="1038225" cy="952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398" y="-3896"/>
            <a:ext cx="914528" cy="943107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:a16="http://schemas.microsoft.com/office/drawing/2014/main" xmlns="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968746" y="3520901"/>
            <a:ext cx="7206507" cy="1616042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r>
              <a:rPr lang="en-US" sz="45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 </a:t>
            </a:r>
            <a:r>
              <a:rPr lang="vi-VN" sz="4500" b="1" dirty="0">
                <a:latin typeface="+mj-lt"/>
              </a:rPr>
              <a:t>có số hữu tỉ nào</a:t>
            </a:r>
            <a:r>
              <a:rPr lang="en-US" sz="4500" b="1" dirty="0">
                <a:latin typeface="+mj-lt"/>
              </a:rPr>
              <a:t> </a:t>
            </a:r>
            <a:r>
              <a:rPr lang="en-US" sz="4500" b="1" dirty="0" err="1">
                <a:latin typeface="+mj-lt"/>
              </a:rPr>
              <a:t>mà</a:t>
            </a:r>
            <a:r>
              <a:rPr lang="vi-VN" sz="4500" b="1" dirty="0">
                <a:latin typeface="+mj-lt"/>
              </a:rPr>
              <a:t> bình phương lên bằng 2.</a:t>
            </a:r>
            <a:endParaRPr lang="vi-VN" sz="45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17676" y="207495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000" b="1" dirty="0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12" name="Google Shape;612;p27"/>
          <p:cNvGrpSpPr/>
          <p:nvPr/>
        </p:nvGrpSpPr>
        <p:grpSpPr>
          <a:xfrm>
            <a:off x="8322586" y="913504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:a16="http://schemas.microsoft.com/office/drawing/2014/main" xmlns="" id="{D09780BC-A2D9-C1A6-C182-8A87ECB7A4DB}"/>
              </a:ext>
            </a:extLst>
          </p:cNvPr>
          <p:cNvSpPr txBox="1"/>
          <p:nvPr/>
        </p:nvSpPr>
        <p:spPr>
          <a:xfrm>
            <a:off x="761438" y="0"/>
            <a:ext cx="46215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vi-VN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nl-NL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THÀNH KIẾN THỨC:</a:t>
            </a: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2" name="Picture 3406">
            <a:extLst>
              <a:ext uri="{FF2B5EF4-FFF2-40B4-BE49-F238E27FC236}">
                <a16:creationId xmlns:a16="http://schemas.microsoft.com/office/drawing/2014/main" xmlns="" id="{CE1B6408-353F-280B-2331-028CD8AC3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67" y="881765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" name="Rectangle: Rounded Corners 140">
            <a:extLst>
              <a:ext uri="{FF2B5EF4-FFF2-40B4-BE49-F238E27FC236}">
                <a16:creationId xmlns:a16="http://schemas.microsoft.com/office/drawing/2014/main" xmlns="" id="{AC54BE93-726A-9C7E-9943-5AC6DAA8EFA3}"/>
              </a:ext>
            </a:extLst>
          </p:cNvPr>
          <p:cNvSpPr/>
          <p:nvPr/>
        </p:nvSpPr>
        <p:spPr>
          <a:xfrm>
            <a:off x="884712" y="1939370"/>
            <a:ext cx="7589470" cy="2888890"/>
          </a:xfrm>
          <a:prstGeom prst="roundRect">
            <a:avLst>
              <a:gd name="adj" fmla="val 3738"/>
            </a:avLst>
          </a:prstGeom>
          <a:solidFill>
            <a:srgbClr val="008C5D">
              <a:alpha val="10196"/>
            </a:srgbClr>
          </a:solidFill>
          <a:ln>
            <a:solidFill>
              <a:srgbClr val="007CC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Hãy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thực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hiện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ác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phép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hia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au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đây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rồi </a:t>
            </a:r>
            <a:r>
              <a:rPr lang="en-US" sz="2000" kern="1200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làm </a:t>
            </a:r>
            <a:r>
              <a:rPr lang="en-US" sz="20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tiếp</a:t>
            </a:r>
            <a:r>
              <a:rPr lang="en-US" sz="2000" kern="1200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câu</a:t>
            </a:r>
            <a:r>
              <a:rPr lang="en-US" sz="2000" kern="1200" dirty="0">
                <a:solidFill>
                  <a:srgbClr val="000000"/>
                </a:solidFill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b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CMU Serif"/>
              <a:cs typeface="Times New Roman" panose="02020603050405020304" pitchFamily="18" charset="0"/>
            </a:endParaRPr>
          </a:p>
          <a:p>
            <a:pPr marL="270510" marR="0" indent="-2286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3:2=?;     37:25=?;	5:3=?;	1:9=?. </a:t>
            </a:r>
          </a:p>
          <a:p>
            <a:pPr marL="270510" marR="0" indent="-2286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b)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Dùng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kết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quả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trên để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viết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các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ố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au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đây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dưới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dạng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số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thập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phân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MU Serif"/>
                <a:cs typeface="Times New Roman" panose="02020603050405020304" pitchFamily="18" charset="0"/>
              </a:rPr>
              <a:t>:</a:t>
            </a:r>
          </a:p>
          <a:p>
            <a:pPr marL="270510" marR="0" indent="-2286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;		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; 	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CMU Serif"/>
                <a:ea typeface="CMU Serif"/>
                <a:cs typeface="CMU Serif"/>
              </a:rPr>
              <a:t>	;</a:t>
            </a: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F263B848-81B7-9B4E-A764-41868836CB25}"/>
                  </a:ext>
                </a:extLst>
              </p:cNvPr>
              <p:cNvSpPr/>
              <p:nvPr/>
            </p:nvSpPr>
            <p:spPr>
              <a:xfrm>
                <a:off x="790713" y="3586446"/>
                <a:ext cx="172181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263B848-81B7-9B4E-A764-41868836CB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13" y="3586446"/>
                <a:ext cx="1721811" cy="9596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="" id="{0F4D6BE7-D4E7-F5B1-6061-EFC3A9DFF64E}"/>
                  </a:ext>
                </a:extLst>
              </p:cNvPr>
              <p:cNvSpPr/>
              <p:nvPr/>
            </p:nvSpPr>
            <p:spPr>
              <a:xfrm>
                <a:off x="2689202" y="3652123"/>
                <a:ext cx="172181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F4D6BE7-D4E7-F5B1-6061-EFC3A9DFF6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202" y="3652123"/>
                <a:ext cx="1721811" cy="9596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BFD136CC-8393-DCF5-8739-251469B5C9E8}"/>
                  </a:ext>
                </a:extLst>
              </p:cNvPr>
              <p:cNvSpPr/>
              <p:nvPr/>
            </p:nvSpPr>
            <p:spPr>
              <a:xfrm>
                <a:off x="4532935" y="3677769"/>
                <a:ext cx="1721811" cy="9964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D136CC-8393-DCF5-8739-251469B5C9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2935" y="3677769"/>
                <a:ext cx="1721811" cy="9964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2E10C373-8194-3507-0202-8603E7067353}"/>
                  </a:ext>
                </a:extLst>
              </p:cNvPr>
              <p:cNvSpPr/>
              <p:nvPr/>
            </p:nvSpPr>
            <p:spPr>
              <a:xfrm>
                <a:off x="6405860" y="3617111"/>
                <a:ext cx="1721811" cy="956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E10C373-8194-3507-0202-8603E70673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860" y="3617111"/>
                <a:ext cx="1721811" cy="9566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1891EC48-745E-8D5B-752B-CA177431013B}"/>
              </a:ext>
            </a:extLst>
          </p:cNvPr>
          <p:cNvSpPr txBox="1"/>
          <p:nvPr/>
        </p:nvSpPr>
        <p:spPr>
          <a:xfrm>
            <a:off x="1239473" y="1121870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141" grpId="0" animBg="1"/>
      <p:bldP spid="26" grpId="0"/>
      <p:bldP spid="27" grpId="0"/>
      <p:bldP spid="28" grpId="0"/>
      <p:bldP spid="29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7"/>
          <p:cNvSpPr txBox="1">
            <a:spLocks noGrp="1"/>
          </p:cNvSpPr>
          <p:nvPr>
            <p:ph type="ctrTitle"/>
          </p:nvPr>
        </p:nvSpPr>
        <p:spPr>
          <a:xfrm rot="-182">
            <a:off x="517676" y="207495"/>
            <a:ext cx="8270471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000" b="1">
                <a:solidFill>
                  <a:srgbClr val="F96F1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3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12" name="Google Shape;612;p27"/>
          <p:cNvGrpSpPr/>
          <p:nvPr/>
        </p:nvGrpSpPr>
        <p:grpSpPr>
          <a:xfrm>
            <a:off x="8322586" y="913504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:a16="http://schemas.microsoft.com/office/drawing/2014/main" xmlns="" id="{D09780BC-A2D9-C1A6-C182-8A87ECB7A4DB}"/>
              </a:ext>
            </a:extLst>
          </p:cNvPr>
          <p:cNvSpPr txBox="1"/>
          <p:nvPr/>
        </p:nvSpPr>
        <p:spPr>
          <a:xfrm>
            <a:off x="761438" y="0"/>
            <a:ext cx="46215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vi-VN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nl-NL" sz="1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THÀNH KIẾN THỨC:</a:t>
            </a: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2" name="Picture 3406">
            <a:extLst>
              <a:ext uri="{FF2B5EF4-FFF2-40B4-BE49-F238E27FC236}">
                <a16:creationId xmlns:a16="http://schemas.microsoft.com/office/drawing/2014/main" xmlns="" id="{CE1B6408-353F-280B-2331-028CD8AC3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2" y="645159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: Rounded Corners 140">
                <a:extLst>
                  <a:ext uri="{FF2B5EF4-FFF2-40B4-BE49-F238E27FC236}">
                    <a16:creationId xmlns:a16="http://schemas.microsoft.com/office/drawing/2014/main" xmlns="" id="{AC54BE93-726A-9C7E-9943-5AC6DAA8EFA3}"/>
                  </a:ext>
                </a:extLst>
              </p:cNvPr>
              <p:cNvSpPr/>
              <p:nvPr/>
            </p:nvSpPr>
            <p:spPr>
              <a:xfrm>
                <a:off x="710918" y="1032850"/>
                <a:ext cx="8322944" cy="4110649"/>
              </a:xfrm>
              <a:prstGeom prst="roundRect">
                <a:avLst>
                  <a:gd name="adj" fmla="val 3738"/>
                </a:avLst>
              </a:prstGeom>
              <a:solidFill>
                <a:srgbClr val="008C5D">
                  <a:alpha val="10196"/>
                </a:srgbClr>
              </a:solidFill>
              <a:ln>
                <a:solidFill>
                  <a:srgbClr val="007CC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R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en-US" sz="2000" kern="1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Kết</a:t>
                </a:r>
                <a:r>
                  <a:rPr lang="en-US" sz="2000" kern="1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quả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các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phép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chia </a:t>
                </a:r>
                <a:r>
                  <a:rPr lang="en-US" sz="2000" kern="1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là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:</a:t>
                </a:r>
                <a:endParaRPr lang="en-US" sz="2000" dirty="0">
                  <a:latin typeface="Times New Roman" panose="02020603050405020304" pitchFamily="18" charset="0"/>
                  <a:ea typeface="CMU Serif"/>
                  <a:cs typeface="Times New Roman" panose="02020603050405020304" pitchFamily="18" charset="0"/>
                </a:endParaRPr>
              </a:p>
              <a:p>
                <a:pPr marL="270510" indent="-2286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3:2=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;     37:25=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𝟖</m:t>
                    </m:r>
                  </m:oMath>
                </a14:m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;	5:3=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𝟔𝟔𝟔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;	  1:9=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𝟏𝟏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….</m:t>
                    </m:r>
                  </m:oMath>
                </a14:m>
                <a:endParaRPr lang="en-US" sz="20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MU Serif"/>
                  <a:cs typeface="Times New Roman" panose="02020603050405020304" pitchFamily="18" charset="0"/>
                </a:endParaRPr>
              </a:p>
              <a:p>
                <a:pPr marL="270510" marR="0" indent="-2286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b)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Dùng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kết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quả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trên để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viết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các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số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sau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đây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dưới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dạng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số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thập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 </a:t>
                </a:r>
                <a:r>
                  <a:rPr lang="en-US" sz="20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phân</a:t>
                </a:r>
                <a:r>
                  <a:rPr lang="en-US" sz="20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MU Serif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algn="ctr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200" kern="1200" dirty="0">
                    <a:solidFill>
                      <a:srgbClr val="000000"/>
                    </a:solidFill>
                    <a:effectLst/>
                    <a:latin typeface="CMU Serif"/>
                    <a:ea typeface="CMU Serif"/>
                    <a:cs typeface="CMU Serif"/>
                  </a:rPr>
                  <a:t>		</a:t>
                </a:r>
                <a:r>
                  <a:rPr lang="en-US" sz="1200" dirty="0">
                    <a:effectLst/>
                    <a:latin typeface="CMU Serif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algn="ctr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200" kern="1200" dirty="0">
                    <a:solidFill>
                      <a:srgbClr val="000000"/>
                    </a:solidFill>
                    <a:effectLst/>
                    <a:latin typeface="CMU Serif"/>
                    <a:ea typeface="CMU Serif"/>
                    <a:cs typeface="CMU Serif"/>
                  </a:rPr>
                  <a:t> 	</a:t>
                </a:r>
                <a:r>
                  <a:rPr lang="en-US" sz="1200" dirty="0">
                    <a:effectLst/>
                    <a:latin typeface="CMU Serif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kern="1200" dirty="0">
                    <a:solidFill>
                      <a:srgbClr val="000000"/>
                    </a:solidFill>
                    <a:effectLst/>
                    <a:latin typeface="CMU Serif"/>
                    <a:ea typeface="CMU Serif"/>
                    <a:cs typeface="CMU Serif"/>
                  </a:rPr>
                  <a:t>	</a:t>
                </a:r>
                <a:endParaRPr lang="en-US" sz="1200" dirty="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dirty="0">
                    <a:effectLst/>
                    <a:latin typeface="CMU Serif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41" name="Rectangle: Rounded Corners 140">
                <a:extLst>
                  <a:ext uri="{FF2B5EF4-FFF2-40B4-BE49-F238E27FC236}">
                    <a16:creationId xmlns:a16="http://schemas.microsoft.com/office/drawing/2014/main" id="{AC54BE93-726A-9C7E-9943-5AC6DAA8EF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918" y="1032850"/>
                <a:ext cx="8322944" cy="4110649"/>
              </a:xfrm>
              <a:prstGeom prst="roundRect">
                <a:avLst>
                  <a:gd name="adj" fmla="val 3738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7CC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F263B848-81B7-9B4E-A764-41868836CB25}"/>
                  </a:ext>
                </a:extLst>
              </p:cNvPr>
              <p:cNvSpPr/>
              <p:nvPr/>
            </p:nvSpPr>
            <p:spPr>
              <a:xfrm>
                <a:off x="804856" y="2707578"/>
                <a:ext cx="172181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263B848-81B7-9B4E-A764-41868836CB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56" y="2707578"/>
                <a:ext cx="1721811" cy="9596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="" id="{0F4D6BE7-D4E7-F5B1-6061-EFC3A9DFF64E}"/>
                  </a:ext>
                </a:extLst>
              </p:cNvPr>
              <p:cNvSpPr/>
              <p:nvPr/>
            </p:nvSpPr>
            <p:spPr>
              <a:xfrm>
                <a:off x="3393115" y="2707578"/>
                <a:ext cx="2097514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sz="3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b="1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F4D6BE7-D4E7-F5B1-6061-EFC3A9DFF6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115" y="2707578"/>
                <a:ext cx="2097514" cy="9596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BFD136CC-8393-DCF5-8739-251469B5C9E8}"/>
                  </a:ext>
                </a:extLst>
              </p:cNvPr>
              <p:cNvSpPr/>
              <p:nvPr/>
            </p:nvSpPr>
            <p:spPr>
              <a:xfrm>
                <a:off x="1899745" y="3837603"/>
                <a:ext cx="2672255" cy="881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7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7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7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700" b="0" i="1" smtClean="0">
                          <a:latin typeface="Cambria Math" charset="0"/>
                        </a:rPr>
                        <m:t>=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𝟔𝟔</m:t>
                      </m:r>
                      <m:r>
                        <a:rPr lang="en-US" sz="27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…;</m:t>
                      </m:r>
                    </m:oMath>
                  </m:oMathPara>
                </a14:m>
                <a:endParaRPr lang="en-US" sz="27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D136CC-8393-DCF5-8739-251469B5C9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745" y="3837603"/>
                <a:ext cx="2672255" cy="881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2E10C373-8194-3507-0202-8603E7067353}"/>
                  </a:ext>
                </a:extLst>
              </p:cNvPr>
              <p:cNvSpPr/>
              <p:nvPr/>
            </p:nvSpPr>
            <p:spPr>
              <a:xfrm>
                <a:off x="5382968" y="3806776"/>
                <a:ext cx="2991276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𝟏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….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E10C373-8194-3507-0202-8603E70673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968" y="3806776"/>
                <a:ext cx="2991276" cy="9596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84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" grpId="0"/>
      <p:bldP spid="141" grpId="0" animBg="1"/>
      <p:bldP spid="26" grpId="0"/>
      <p:bldP spid="27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8</a:t>
            </a:fld>
            <a:endParaRPr lang="en-US" kern="120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17652" y="893682"/>
                <a:ext cx="6789512" cy="1279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Với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hữu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50" i="1" kern="1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tỉ</a:t>
                </a:r>
                <a:r>
                  <a:rPr lang="en-US" altLang="en-US" sz="2250" i="1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kern="1200" smtClean="0">
                            <a:solidFill>
                              <a:prstClr val="black"/>
                            </a:solidFill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𝑎</m:t>
                        </m:r>
                      </m:num>
                      <m:den>
                        <m:r>
                          <a:rPr lang="vi-VN" sz="2400" i="1" kern="1200">
                            <a:solidFill>
                              <a:prstClr val="black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  <m:r>
                      <a:rPr lang="vi-VN" sz="2400" i="1" kern="1200">
                        <a:solidFill>
                          <a:prstClr val="black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2250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25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25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52" y="893682"/>
                <a:ext cx="6789512" cy="1279068"/>
              </a:xfrm>
              <a:prstGeom prst="rect">
                <a:avLst/>
              </a:prstGeom>
              <a:blipFill>
                <a:blip r:embed="rId2"/>
                <a:stretch>
                  <a:fillRect t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235079" y="2155493"/>
                <a:ext cx="7184289" cy="1568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buClrTx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en-US" sz="2800" i="1" dirty="0" smtClean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u</m:t>
                    </m:r>
                    <m:f>
                      <m:fPr>
                        <m:ctrlPr>
                          <a:rPr lang="vi-VN" sz="2800" i="1" kern="1200">
                            <a:solidFill>
                              <a:prstClr val="black"/>
                            </a:solidFill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𝑎</m:t>
                        </m:r>
                      </m:num>
                      <m:den>
                        <m:r>
                          <a:rPr lang="vi-VN" sz="2800" i="1" kern="1200">
                            <a:solidFill>
                              <a:prstClr val="black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  <m:r>
                      <a:rPr lang="vi-VN" sz="2800" i="1" kern="1200">
                        <a:solidFill>
                          <a:prstClr val="black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2100" kern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 kern="1200">
                            <a:solidFill>
                              <a:prstClr val="black"/>
                            </a:solidFill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𝑎</m:t>
                        </m:r>
                      </m:num>
                      <m:den>
                        <m:r>
                          <a:rPr lang="vi-VN" sz="2800" i="1" kern="1200">
                            <a:solidFill>
                              <a:prstClr val="black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 defTabSz="685800">
                  <a:buClrTx/>
                </a:pPr>
                <a:endParaRPr lang="en-US" sz="210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079" y="2155493"/>
                <a:ext cx="7184289" cy="1568506"/>
              </a:xfrm>
              <a:prstGeom prst="rect">
                <a:avLst/>
              </a:prstGeom>
              <a:blipFill>
                <a:blip r:embed="rId3"/>
                <a:stretch>
                  <a:fillRect r="-1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Google Shape;586;p27">
            <a:extLst>
              <a:ext uri="{FF2B5EF4-FFF2-40B4-BE49-F238E27FC236}">
                <a16:creationId xmlns:a16="http://schemas.microsoft.com/office/drawing/2014/main" xmlns="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517676" y="207486"/>
            <a:ext cx="8626325" cy="8958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Font typeface="+mj-lt"/>
              <a:buAutoNum type="arabicPeriod"/>
            </a:pPr>
            <a:r>
              <a:rPr lang="en-US" sz="3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sz="3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AC82549E-4F14-BE13-B795-75F237025DB2}"/>
              </a:ext>
            </a:extLst>
          </p:cNvPr>
          <p:cNvGrpSpPr/>
          <p:nvPr/>
        </p:nvGrpSpPr>
        <p:grpSpPr>
          <a:xfrm>
            <a:off x="844912" y="773606"/>
            <a:ext cx="7750789" cy="2605616"/>
            <a:chOff x="-242501" y="-273460"/>
            <a:chExt cx="7751448" cy="2606192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xmlns="" id="{364347F7-5FA1-CF86-2B8D-51045A402E34}"/>
                </a:ext>
              </a:extLst>
            </p:cNvPr>
            <p:cNvSpPr/>
            <p:nvPr/>
          </p:nvSpPr>
          <p:spPr>
            <a:xfrm>
              <a:off x="17758" y="1108732"/>
              <a:ext cx="7491189" cy="1224000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indent="-226695" algn="just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</a:pPr>
              <a:endParaRPr lang="en-US" altLang="en-US" sz="1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50F0BA5-36BE-6E5B-D849-B85AF22D521B}"/>
                </a:ext>
              </a:extLst>
            </p:cNvPr>
            <p:cNvGrpSpPr/>
            <p:nvPr/>
          </p:nvGrpSpPr>
          <p:grpSpPr>
            <a:xfrm>
              <a:off x="-242501" y="-273460"/>
              <a:ext cx="5212587" cy="1152741"/>
              <a:chOff x="-242501" y="-273460"/>
              <a:chExt cx="5212587" cy="1152741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xmlns="" id="{3F52F429-F107-3D3C-00F6-0622A09CDDB5}"/>
                  </a:ext>
                </a:extLst>
              </p:cNvPr>
              <p:cNvSpPr/>
              <p:nvPr/>
            </p:nvSpPr>
            <p:spPr>
              <a:xfrm>
                <a:off x="-242501" y="433299"/>
                <a:ext cx="5212587" cy="445982"/>
              </a:xfrm>
              <a:prstGeom prst="homePlate">
                <a:avLst/>
              </a:prstGeom>
              <a:solidFill>
                <a:srgbClr val="4EA664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FFFFFF"/>
                    </a:solidFill>
                    <a:effectLst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:a16="http://schemas.microsoft.com/office/drawing/2014/main" xmlns="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>
                    <a:solidFill>
                      <a:srgbClr val="0080FF"/>
                    </a:solidFill>
                    <a:effectLst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7D1A88F-81E3-3779-B6C0-0FDDC50D6D76}"/>
              </a:ext>
            </a:extLst>
          </p:cNvPr>
          <p:cNvSpPr txBox="1"/>
          <p:nvPr/>
        </p:nvSpPr>
        <p:spPr>
          <a:xfrm>
            <a:off x="590278" y="1450401"/>
            <a:ext cx="6395991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(xem SGK/tr30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836B61D2-5508-854C-7579-0EED8E1C51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517" y="3387152"/>
            <a:ext cx="2343477" cy="5048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xmlns="" id="{4449367F-6BD9-08C4-3A3A-68EE4667DBE8}"/>
                  </a:ext>
                </a:extLst>
              </p:cNvPr>
              <p:cNvSpPr/>
              <p:nvPr/>
            </p:nvSpPr>
            <p:spPr>
              <a:xfrm>
                <a:off x="517652" y="3970209"/>
                <a:ext cx="3387930" cy="966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vi-VN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449367F-6BD9-08C4-3A3A-68EE4667D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52" y="3970209"/>
                <a:ext cx="3387930" cy="9660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F4D81A8F-A018-E24F-6A30-FD2E3550F4C3}"/>
                  </a:ext>
                </a:extLst>
              </p:cNvPr>
              <p:cNvSpPr/>
              <p:nvPr/>
            </p:nvSpPr>
            <p:spPr>
              <a:xfrm>
                <a:off x="3945145" y="3924060"/>
                <a:ext cx="439642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vi-VN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48</m:t>
                          </m:r>
                        </m:num>
                        <m:den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  <m:r>
                        <a:rPr lang="en-US" sz="3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000" b="1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F4D81A8F-A018-E24F-6A30-FD2E3550F4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145" y="3924060"/>
                <a:ext cx="4396421" cy="9596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26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9" grpId="0" build="p"/>
      <p:bldP spid="9" grpId="0"/>
      <p:bldP spid="23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fld id="{8AEFFBE0-D2EE-944E-83CE-EA41B0FDD9E2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Arial"/>
                <a:sym typeface="Arial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t>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Arial"/>
              <a:sym typeface="Arial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6858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altLang="en-US" sz="22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96757" y="-4139"/>
                <a:ext cx="6789512" cy="1320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Với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một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hữu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25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tỉ</a:t>
                </a:r>
                <a:r>
                  <a:rPr kumimoji="0" lang="en-US" altLang="en-US" sz="225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charset="0"/>
                            <a:cs typeface="Times New Roman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𝑏</m:t>
                        </m:r>
                      </m:den>
                    </m:f>
                    <m:r>
                      <a:rPr kumimoji="0" lang="vi-V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charset="0"/>
                        <a:ea typeface="Times New Roman" charset="0"/>
                        <a:cs typeface="Times New Roman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2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a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chỉ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có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hai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trường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hợp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sau</a:t>
                </a:r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:</a:t>
                </a:r>
                <a:endPara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22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endParaRP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endParaRPr kumimoji="0" lang="en-US" sz="22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57" y="-4139"/>
                <a:ext cx="6789512" cy="13201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75154" y="1146178"/>
                <a:ext cx="7931476" cy="1532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N</m:t>
                    </m:r>
                    <m:r>
                      <m:rPr>
                        <m:nor/>
                      </m:rPr>
                      <a:rPr kumimoji="0" lang="en-US" sz="2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ế</m:t>
                    </m:r>
                    <m:r>
                      <m:rPr>
                        <m:nor/>
                      </m:rPr>
                      <a:rPr kumimoji="0" lang="en-US" sz="26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Arial"/>
                      </a:rPr>
                      <m:t>u</m:t>
                    </m:r>
                    <m:f>
                      <m:fPr>
                        <m:ctrlP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charset="0"/>
                            <a:cs typeface="Times New Roman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𝑏</m:t>
                        </m:r>
                      </m:den>
                    </m:f>
                    <m:r>
                      <a:rPr kumimoji="0" lang="vi-VN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charset="0"/>
                        <a:ea typeface="Times New Roman" charset="0"/>
                        <a:cs typeface="Times New Roman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không bằng </a:t>
                </a:r>
                <a:r>
                  <a:rPr kumimoji="0" lang="en-US" alt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bất</a:t>
                </a:r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400" b="0" i="1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cứ</a:t>
                </a:r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phân số thập phân nào thì kết quả của phép chia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charset="0"/>
                            <a:cs typeface="Times New Roman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kumimoji="0" lang="vi-VN" sz="2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Times New Roman" charset="0"/>
                            <a:cs typeface="Times New Roman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kumimoji="0" 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altLang="en-US" sz="24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không bao giờ dừng và có chữ số hoặc cụm chữ số sau dấu phẩy lặp đi lặp lại.</a:t>
                </a:r>
                <a:endParaRPr kumimoji="0" lang="en-US" sz="2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154" y="1146178"/>
                <a:ext cx="7931476" cy="1532343"/>
              </a:xfrm>
              <a:prstGeom prst="rect">
                <a:avLst/>
              </a:prstGeom>
              <a:blipFill>
                <a:blip r:embed="rId4"/>
                <a:stretch>
                  <a:fillRect l="-1153" b="-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AC82549E-4F14-BE13-B795-75F237025DB2}"/>
              </a:ext>
            </a:extLst>
          </p:cNvPr>
          <p:cNvGrpSpPr/>
          <p:nvPr/>
        </p:nvGrpSpPr>
        <p:grpSpPr>
          <a:xfrm>
            <a:off x="732603" y="593369"/>
            <a:ext cx="7826410" cy="2059524"/>
            <a:chOff x="-373600" y="-1290377"/>
            <a:chExt cx="7827076" cy="2059979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xmlns="" id="{364347F7-5FA1-CF86-2B8D-51045A402E34}"/>
                </a:ext>
              </a:extLst>
            </p:cNvPr>
            <p:cNvSpPr/>
            <p:nvPr/>
          </p:nvSpPr>
          <p:spPr>
            <a:xfrm>
              <a:off x="-310882" y="-711814"/>
              <a:ext cx="7764358" cy="1481416"/>
            </a:xfrm>
            <a:prstGeom prst="roundRect">
              <a:avLst>
                <a:gd name="adj" fmla="val 4339"/>
              </a:avLst>
            </a:prstGeom>
            <a:solidFill>
              <a:srgbClr val="4EA664">
                <a:alpha val="9804"/>
              </a:srgbClr>
            </a:solidFill>
            <a:ln>
              <a:solidFill>
                <a:srgbClr val="4EA66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496570" marR="0" lvl="0" indent="-226695" algn="just" defTabSz="914400" rtl="0" eaLnBrk="1" fontAlgn="auto" latinLnBrk="0" hangingPunct="1">
                <a:lnSpc>
                  <a:spcPct val="107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Arial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50F0BA5-36BE-6E5B-D849-B85AF22D521B}"/>
                </a:ext>
              </a:extLst>
            </p:cNvPr>
            <p:cNvGrpSpPr/>
            <p:nvPr/>
          </p:nvGrpSpPr>
          <p:grpSpPr>
            <a:xfrm>
              <a:off x="-373600" y="-1290377"/>
              <a:ext cx="5212587" cy="1322352"/>
              <a:chOff x="-373600" y="-1290377"/>
              <a:chExt cx="5212587" cy="1322352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xmlns="" id="{3F52F429-F107-3D3C-00F6-0622A09CDDB5}"/>
                  </a:ext>
                </a:extLst>
              </p:cNvPr>
              <p:cNvSpPr/>
              <p:nvPr/>
            </p:nvSpPr>
            <p:spPr>
              <a:xfrm>
                <a:off x="-373600" y="-1290377"/>
                <a:ext cx="5212587" cy="445982"/>
              </a:xfrm>
              <a:prstGeom prst="homePlate">
                <a:avLst/>
              </a:prstGeom>
              <a:solidFill>
                <a:srgbClr val="4EA664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 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15" name="Text Box 2801">
                <a:extLst>
                  <a:ext uri="{FF2B5EF4-FFF2-40B4-BE49-F238E27FC236}">
                    <a16:creationId xmlns:a16="http://schemas.microsoft.com/office/drawing/2014/main" xmlns="" id="{3320B33B-1DD5-E929-BEF8-92812D369F9E}"/>
                  </a:ext>
                </a:extLst>
              </p:cNvPr>
              <p:cNvSpPr txBox="1"/>
              <p:nvPr/>
            </p:nvSpPr>
            <p:spPr>
              <a:xfrm>
                <a:off x="-242501" y="-273460"/>
                <a:ext cx="1007745" cy="30543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200" b="1" i="0" u="none" strike="noStrike" kern="0" cap="none" spc="0" normalizeH="0" baseline="0" noProof="0">
                    <a:ln>
                      <a:noFill/>
                    </a:ln>
                    <a:solidFill>
                      <a:srgbClr val="0080FF"/>
                    </a:solidFill>
                    <a:effectLst/>
                    <a:uLnTx/>
                    <a:uFillTx/>
                    <a:latin typeface="UTM Duepuntozero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MU Serif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7D1A88F-81E3-3779-B6C0-0FDDC50D6D76}"/>
              </a:ext>
            </a:extLst>
          </p:cNvPr>
          <p:cNvSpPr txBox="1"/>
          <p:nvPr/>
        </p:nvSpPr>
        <p:spPr>
          <a:xfrm>
            <a:off x="393517" y="559267"/>
            <a:ext cx="6395991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marR="0" lvl="0" indent="-226695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ườ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2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  <a:sym typeface="Arial"/>
              </a:rPr>
              <a:t>(xem SGK/tr30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836B61D2-5508-854C-7579-0EED8E1C51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153" y="2806473"/>
            <a:ext cx="2077629" cy="50489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xmlns="" id="{4449367F-6BD9-08C4-3A3A-68EE4667DBE8}"/>
                  </a:ext>
                </a:extLst>
              </p:cNvPr>
              <p:cNvSpPr/>
              <p:nvPr/>
            </p:nvSpPr>
            <p:spPr>
              <a:xfrm>
                <a:off x="863691" y="3337709"/>
                <a:ext cx="3387930" cy="999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Arial"/>
                            </a:rPr>
                            <m:t>5</m:t>
                          </m:r>
                        </m:num>
                        <m:den>
                          <m: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Arial"/>
                            </a:rPr>
                            <m:t>6</m:t>
                          </m:r>
                        </m:den>
                      </m:f>
                      <m:r>
                        <a:rPr kumimoji="0" lang="vi-VN" sz="3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charset="0"/>
                          <a:sym typeface="Arial"/>
                        </a:rPr>
                        <m:t>=</m:t>
                      </m:r>
                      <m:r>
                        <a:rPr kumimoji="0" lang="vi-VN" sz="3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  <a:sym typeface="Arial"/>
                        </a:rPr>
                        <m:t>0,</m:t>
                      </m:r>
                      <m:r>
                        <a:rPr lang="vi-VN" sz="3000" i="1">
                          <a:latin typeface="Cambria Math"/>
                        </a:rPr>
                        <m:t>83333</m:t>
                      </m:r>
                      <m:r>
                        <a:rPr lang="vi-VN" sz="3000" b="0" i="1" smtClean="0">
                          <a:latin typeface="Cambria Math"/>
                        </a:rPr>
                        <m:t>….</m:t>
                      </m:r>
                    </m:oMath>
                  </m:oMathPara>
                </a14:m>
                <a:endParaRPr kumimoji="0" lang="en-US" sz="3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49367F-6BD9-08C4-3A3A-68EE4667DB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91" y="3337709"/>
                <a:ext cx="3387930" cy="99950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F4D81A8F-A018-E24F-6A30-FD2E3550F4C3}"/>
                  </a:ext>
                </a:extLst>
              </p:cNvPr>
              <p:cNvSpPr/>
              <p:nvPr/>
            </p:nvSpPr>
            <p:spPr>
              <a:xfrm>
                <a:off x="4014975" y="3414544"/>
                <a:ext cx="439642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vi-VN" sz="3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vi-VN" sz="3000" i="1">
                              <a:latin typeface="Cambria Math"/>
                            </a:rPr>
                            <m:t>431</m:t>
                          </m:r>
                        </m:num>
                        <m:den>
                          <m:r>
                            <a:rPr lang="vi-VN" sz="3000" i="1">
                              <a:latin typeface="Cambria Math"/>
                            </a:rPr>
                            <m:t>165</m:t>
                          </m:r>
                        </m:den>
                      </m:f>
                      <m:r>
                        <a:rPr kumimoji="0" lang="vi-VN" sz="3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charset="0"/>
                          <a:sym typeface="Arial"/>
                        </a:rPr>
                        <m:t>=</m:t>
                      </m:r>
                      <m:r>
                        <a:rPr kumimoji="0" lang="vi-VN" sz="3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  <a:sym typeface="Arial"/>
                        </a:rPr>
                        <m:t>2,</m:t>
                      </m:r>
                      <m:r>
                        <a:rPr lang="vi-VN" sz="3000" i="1">
                          <a:latin typeface="Cambria Math"/>
                        </a:rPr>
                        <m:t>6121212</m:t>
                      </m:r>
                      <m:r>
                        <a:rPr lang="vi-VN" sz="3000" b="0" i="1" smtClean="0">
                          <a:latin typeface="Cambria Math"/>
                        </a:rPr>
                        <m:t>…</m:t>
                      </m:r>
                      <m:r>
                        <a:rPr kumimoji="0" lang="en-US" sz="30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;</m:t>
                      </m:r>
                    </m:oMath>
                  </m:oMathPara>
                </a14:m>
                <a:endParaRPr kumimoji="0" lang="en-US" sz="3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4D81A8F-A018-E24F-6A30-FD2E3550F4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975" y="3414544"/>
                <a:ext cx="4396421" cy="959686"/>
              </a:xfrm>
              <a:prstGeom prst="rect">
                <a:avLst/>
              </a:prstGeom>
              <a:blipFill rotWithShape="1">
                <a:blip r:embed="rId7"/>
                <a:stretch>
                  <a:fillRect b="-6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27987D30-5207-728F-8226-99AC26555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39639" imgH="393529" progId="Equation.DSMT4">
                  <p:embed/>
                </p:oleObj>
              </mc:Choice>
              <mc:Fallback>
                <p:oleObj name="Equation" r:id="rId8" imgW="139639" imgH="39352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27987D30-5207-728F-8226-99AC26555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D87AEFB8-C5A7-229E-81FD-A8305868B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11275"/>
          <a:ext cx="136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39639" imgH="393529" progId="Equation.DSMT4">
                  <p:embed/>
                </p:oleObj>
              </mc:Choice>
              <mc:Fallback>
                <p:oleObj name="Equation" r:id="rId10" imgW="139639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D87AEFB8-C5A7-229E-81FD-A8305868B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11275"/>
                        <a:ext cx="1365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DAF97CF-421E-0E52-8945-2F0B3F5893E6}"/>
              </a:ext>
            </a:extLst>
          </p:cNvPr>
          <p:cNvSpPr txBox="1"/>
          <p:nvPr/>
        </p:nvSpPr>
        <p:spPr>
          <a:xfrm>
            <a:off x="2592054" y="2818912"/>
            <a:ext cx="2845841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marR="0" lvl="0" indent="-226695" algn="just" defTabSz="914400" rtl="0" eaLnBrk="1" fontAlgn="auto" latinLnBrk="0" hangingPunct="1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Arial"/>
              </a:rPr>
              <a:t>(xem SGK/tr30)</a:t>
            </a:r>
          </a:p>
        </p:txBody>
      </p:sp>
    </p:spTree>
    <p:extLst>
      <p:ext uri="{BB962C8B-B14F-4D97-AF65-F5344CB8AC3E}">
        <p14:creationId xmlns:p14="http://schemas.microsoft.com/office/powerpoint/2010/main" val="264859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31" grpId="0"/>
      <p:bldP spid="32" grpId="0"/>
      <p:bldP spid="21" grpId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/>
        <a:ea typeface=""/>
        <a:cs typeface=""/>
      </a:majorFont>
      <a:minorFont>
        <a:latin typeface="Gill Sans MT"/>
        <a:ea typeface=""/>
        <a:cs typeface="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adge" id="{71A07785-5930-41D4-9A83-E23602B48E98}" vid="{771EA782-DFA6-45B1-AEA3-661F1715B310}"/>
    </a:ext>
  </a:extLst>
</a:theme>
</file>

<file path=ppt/theme/theme3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</TotalTime>
  <Words>1360</Words>
  <Application>Microsoft Office PowerPoint</Application>
  <PresentationFormat>On-screen Show (16:9)</PresentationFormat>
  <Paragraphs>214</Paragraphs>
  <Slides>26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9" baseType="lpstr">
      <vt:lpstr>Arial</vt:lpstr>
      <vt:lpstr>Roboto Condensed</vt:lpstr>
      <vt:lpstr>Verdana</vt:lpstr>
      <vt:lpstr>Bellota Text</vt:lpstr>
      <vt:lpstr>Odibee Sans</vt:lpstr>
      <vt:lpstr>UTM Duepuntozero</vt:lpstr>
      <vt:lpstr>Wingdings 2</vt:lpstr>
      <vt:lpstr>Symbol</vt:lpstr>
      <vt:lpstr>Times New Roman</vt:lpstr>
      <vt:lpstr>Impact</vt:lpstr>
      <vt:lpstr>Cambria Math</vt:lpstr>
      <vt:lpstr>Calibri</vt:lpstr>
      <vt:lpstr>Gill Sans MT</vt:lpstr>
      <vt:lpstr>Abel</vt:lpstr>
      <vt:lpstr>Palatino Linotype</vt:lpstr>
      <vt:lpstr>UTM Swiss Condensed</vt:lpstr>
      <vt:lpstr>CMU Serif</vt:lpstr>
      <vt:lpstr>Didact Gothic</vt:lpstr>
      <vt:lpstr>Just Another Hand</vt:lpstr>
      <vt:lpstr>End of the School Year by Slidesgo</vt:lpstr>
      <vt:lpstr>Badge</vt:lpstr>
      <vt:lpstr>Solstice</vt:lpstr>
      <vt:lpstr>Equation</vt:lpstr>
      <vt:lpstr>CHÀO MỪNG CÁC EM ĐẾN VỚI TIẾT HỌC!</vt:lpstr>
      <vt:lpstr>PowerPoint Presentation</vt:lpstr>
      <vt:lpstr>PowerPoint Presentation</vt:lpstr>
      <vt:lpstr>PowerPoint Presentation</vt:lpstr>
      <vt:lpstr>A.HOẠT ĐỘNG KHỞI ĐỘNG</vt:lpstr>
      <vt:lpstr>BIỂU DIỄN THẬP PHÂN CỦA SỐ HỮU TỈ</vt:lpstr>
      <vt:lpstr>BIỂU DIỄN THẬP PHÂN CỦA SỐ HỮU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SỐ VÔ TỈ</vt:lpstr>
      <vt:lpstr>2. SỐ VÔ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TIẾT HỌC!</dc:title>
  <dc:creator>PC</dc:creator>
  <cp:lastModifiedBy>PC</cp:lastModifiedBy>
  <cp:revision>5</cp:revision>
  <dcterms:modified xsi:type="dcterms:W3CDTF">2024-10-28T00:38:35Z</dcterms:modified>
</cp:coreProperties>
</file>